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36"/>
        <w:gridCol w:w="6378"/>
      </w:tblGrid>
      <w:tr w:rsidR="004B4B6B" w:rsidTr="007F45D2">
        <w:tc>
          <w:tcPr>
            <w:tcW w:w="3936" w:type="dxa"/>
          </w:tcPr>
          <w:p w:rsidR="004B4B6B" w:rsidRPr="008A3CC2" w:rsidRDefault="004B4B6B" w:rsidP="00693C29">
            <w:pPr>
              <w:rPr>
                <w:b/>
                <w:sz w:val="26"/>
              </w:rPr>
            </w:pPr>
            <w:r w:rsidRPr="008A3CC2">
              <w:rPr>
                <w:b/>
                <w:sz w:val="26"/>
              </w:rPr>
              <w:t>TRƯỜNG THCS NGỌC THỤY</w:t>
            </w:r>
          </w:p>
          <w:p w:rsidR="004B4B6B" w:rsidRPr="008A3CC2" w:rsidRDefault="004B4B6B" w:rsidP="00693C29">
            <w:pPr>
              <w:rPr>
                <w:b/>
                <w:sz w:val="26"/>
              </w:rPr>
            </w:pPr>
            <w:r w:rsidRPr="008A3CC2">
              <w:rPr>
                <w:b/>
                <w:sz w:val="26"/>
              </w:rPr>
              <w:t>NHÓM TOÁN 7</w:t>
            </w:r>
          </w:p>
          <w:p w:rsidR="004B4B6B" w:rsidRPr="008A3CC2" w:rsidRDefault="004B4B6B" w:rsidP="007F45D2">
            <w:pPr>
              <w:rPr>
                <w:b/>
              </w:rPr>
            </w:pPr>
            <w:r>
              <w:rPr>
                <w:b/>
              </w:rPr>
              <w:t xml:space="preserve">Đề </w:t>
            </w:r>
            <w:r w:rsidR="007F45D2">
              <w:rPr>
                <w:b/>
              </w:rPr>
              <w:t>dự phòng</w:t>
            </w:r>
          </w:p>
        </w:tc>
        <w:tc>
          <w:tcPr>
            <w:tcW w:w="6378" w:type="dxa"/>
          </w:tcPr>
          <w:p w:rsidR="004B4B6B" w:rsidRPr="008A3CC2" w:rsidRDefault="004B4B6B" w:rsidP="00693C29">
            <w:pPr>
              <w:jc w:val="center"/>
              <w:rPr>
                <w:b/>
              </w:rPr>
            </w:pPr>
            <w:r w:rsidRPr="008A3CC2">
              <w:rPr>
                <w:b/>
              </w:rPr>
              <w:t>ĐỀ KIỂM TRA HỌC KỲ I</w:t>
            </w:r>
            <w:r w:rsidR="007F45D2">
              <w:rPr>
                <w:b/>
              </w:rPr>
              <w:t xml:space="preserve"> NĂM HỌC 2018- 2019</w:t>
            </w:r>
          </w:p>
          <w:p w:rsidR="004B4B6B" w:rsidRPr="008A3CC2" w:rsidRDefault="004B4B6B" w:rsidP="00693C29">
            <w:pPr>
              <w:jc w:val="center"/>
              <w:rPr>
                <w:b/>
              </w:rPr>
            </w:pPr>
            <w:r w:rsidRPr="008A3CC2">
              <w:rPr>
                <w:b/>
              </w:rPr>
              <w:t>MÔN TOÁN 7</w:t>
            </w:r>
          </w:p>
          <w:p w:rsidR="004B4B6B" w:rsidRDefault="004B4B6B" w:rsidP="00693C29">
            <w:pPr>
              <w:jc w:val="center"/>
            </w:pPr>
            <w:r>
              <w:t>Thời gian: 90 phút</w:t>
            </w:r>
          </w:p>
          <w:p w:rsidR="004B4B6B" w:rsidRDefault="004B4B6B" w:rsidP="00814E25">
            <w:pPr>
              <w:jc w:val="center"/>
            </w:pPr>
            <w:r>
              <w:t xml:space="preserve">Ngày kiểm tra: </w:t>
            </w:r>
            <w:r w:rsidR="00814E25">
              <w:t xml:space="preserve">     </w:t>
            </w:r>
            <w:bookmarkStart w:id="0" w:name="_GoBack"/>
            <w:bookmarkEnd w:id="0"/>
            <w:r>
              <w:t>- 12- 2018</w:t>
            </w:r>
          </w:p>
        </w:tc>
      </w:tr>
    </w:tbl>
    <w:p w:rsidR="004B4B6B" w:rsidRPr="00711EAD" w:rsidRDefault="004B4B6B" w:rsidP="004B4B6B">
      <w:pPr>
        <w:spacing w:after="0"/>
        <w:rPr>
          <w:sz w:val="12"/>
        </w:rPr>
      </w:pPr>
    </w:p>
    <w:p w:rsidR="004B4B6B" w:rsidRDefault="004B4B6B" w:rsidP="004B4B6B">
      <w:pPr>
        <w:spacing w:after="0"/>
      </w:pPr>
      <w:r w:rsidRPr="00164AF4">
        <w:rPr>
          <w:b/>
        </w:rPr>
        <w:t>Câu 1:</w:t>
      </w:r>
      <w:r>
        <w:t xml:space="preserve"> (2 điểm) Thực hiện phép tính</w:t>
      </w:r>
    </w:p>
    <w:p w:rsidR="004B4B6B" w:rsidRDefault="00E00035" w:rsidP="004B4B6B">
      <w:pPr>
        <w:pStyle w:val="ListParagraph"/>
        <w:numPr>
          <w:ilvl w:val="0"/>
          <w:numId w:val="1"/>
        </w:numPr>
        <w:spacing w:after="0"/>
      </w:pPr>
      <w:r w:rsidRPr="00E00035">
        <w:rPr>
          <w:position w:val="-28"/>
        </w:rPr>
        <w:object w:dxaOrig="23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34pt" o:ole="">
            <v:imagedata r:id="rId6" o:title=""/>
          </v:shape>
          <o:OLEObject Type="Embed" ProgID="Equation.DSMT4" ShapeID="_x0000_i1025" DrawAspect="Content" ObjectID="_1605897207" r:id="rId7"/>
        </w:object>
      </w:r>
      <w:r w:rsidR="004B4B6B">
        <w:tab/>
      </w:r>
      <w:r w:rsidR="004B4B6B">
        <w:tab/>
        <w:t xml:space="preserve">b) </w:t>
      </w:r>
      <w:r w:rsidRPr="00A54769">
        <w:rPr>
          <w:position w:val="-28"/>
        </w:rPr>
        <w:object w:dxaOrig="2040" w:dyaOrig="740">
          <v:shape id="_x0000_i1026" type="#_x0000_t75" style="width:102pt;height:37pt" o:ole="">
            <v:imagedata r:id="rId8" o:title=""/>
          </v:shape>
          <o:OLEObject Type="Embed" ProgID="Equation.DSMT4" ShapeID="_x0000_i1026" DrawAspect="Content" ObjectID="_1605897208" r:id="rId9"/>
        </w:object>
      </w:r>
      <w:r w:rsidR="004B4B6B">
        <w:rPr>
          <w:position w:val="-28"/>
        </w:rPr>
        <w:tab/>
      </w:r>
      <w:r w:rsidR="004B4B6B">
        <w:rPr>
          <w:position w:val="-28"/>
        </w:rPr>
        <w:tab/>
      </w:r>
      <w:r w:rsidR="004B4B6B">
        <w:t xml:space="preserve">c) </w:t>
      </w:r>
      <w:r w:rsidR="004B4B6B" w:rsidRPr="0003752A">
        <w:rPr>
          <w:position w:val="-24"/>
        </w:rPr>
        <w:object w:dxaOrig="700" w:dyaOrig="660">
          <v:shape id="_x0000_i1027" type="#_x0000_t75" style="width:36pt;height:34pt" o:ole="">
            <v:imagedata r:id="rId10" o:title=""/>
          </v:shape>
          <o:OLEObject Type="Embed" ProgID="Equation.DSMT4" ShapeID="_x0000_i1027" DrawAspect="Content" ObjectID="_1605897209" r:id="rId11"/>
        </w:object>
      </w:r>
    </w:p>
    <w:p w:rsidR="004B4B6B" w:rsidRDefault="004B4B6B" w:rsidP="004B4B6B">
      <w:pPr>
        <w:spacing w:after="0"/>
      </w:pPr>
      <w:r w:rsidRPr="00164AF4">
        <w:rPr>
          <w:b/>
        </w:rPr>
        <w:t>Câu 2:</w:t>
      </w:r>
      <w:r>
        <w:t xml:space="preserve"> (2 điểm) </w:t>
      </w:r>
    </w:p>
    <w:p w:rsidR="004B4B6B" w:rsidRDefault="004B4B6B" w:rsidP="004B4B6B">
      <w:pPr>
        <w:pStyle w:val="ListParagraph"/>
        <w:numPr>
          <w:ilvl w:val="0"/>
          <w:numId w:val="3"/>
        </w:numPr>
        <w:spacing w:after="0"/>
      </w:pPr>
      <w:r>
        <w:t>Tìm x</w:t>
      </w:r>
    </w:p>
    <w:p w:rsidR="004B4B6B" w:rsidRDefault="004B4B6B" w:rsidP="004B4B6B">
      <w:pPr>
        <w:pStyle w:val="ListParagraph"/>
        <w:numPr>
          <w:ilvl w:val="0"/>
          <w:numId w:val="2"/>
        </w:numPr>
        <w:spacing w:after="0"/>
      </w:pPr>
      <w:r w:rsidRPr="00004BE0">
        <w:rPr>
          <w:position w:val="-24"/>
        </w:rPr>
        <w:object w:dxaOrig="1219" w:dyaOrig="620">
          <v:shape id="_x0000_i1028" type="#_x0000_t75" style="width:61pt;height:31pt" o:ole="">
            <v:imagedata r:id="rId12" o:title=""/>
          </v:shape>
          <o:OLEObject Type="Embed" ProgID="Equation.DSMT4" ShapeID="_x0000_i1028" DrawAspect="Content" ObjectID="_1605897210" r:id="rId13"/>
        </w:object>
      </w:r>
      <w:r>
        <w:tab/>
      </w:r>
      <w:r>
        <w:tab/>
      </w:r>
      <w:r>
        <w:tab/>
      </w:r>
      <w:r>
        <w:tab/>
      </w:r>
      <w:r>
        <w:tab/>
        <w:t xml:space="preserve">b) </w:t>
      </w:r>
      <w:r w:rsidR="00E00035" w:rsidRPr="00004BE0">
        <w:rPr>
          <w:position w:val="-28"/>
        </w:rPr>
        <w:object w:dxaOrig="1340" w:dyaOrig="680">
          <v:shape id="_x0000_i1029" type="#_x0000_t75" style="width:67pt;height:34pt" o:ole="">
            <v:imagedata r:id="rId14" o:title=""/>
          </v:shape>
          <o:OLEObject Type="Embed" ProgID="Equation.DSMT4" ShapeID="_x0000_i1029" DrawAspect="Content" ObjectID="_1605897211" r:id="rId15"/>
        </w:object>
      </w:r>
    </w:p>
    <w:p w:rsidR="004B4B6B" w:rsidRDefault="004B4B6B" w:rsidP="004B4B6B">
      <w:pPr>
        <w:pStyle w:val="ListParagraph"/>
        <w:numPr>
          <w:ilvl w:val="0"/>
          <w:numId w:val="3"/>
        </w:numPr>
        <w:spacing w:after="0"/>
      </w:pPr>
      <w:r>
        <w:t xml:space="preserve">Cho hàm số y = f(x) = 2x </w:t>
      </w:r>
      <w:r w:rsidR="00E00035">
        <w:t>-</w:t>
      </w:r>
      <w:r>
        <w:t xml:space="preserve"> 1</w:t>
      </w:r>
    </w:p>
    <w:p w:rsidR="004B4B6B" w:rsidRDefault="004B4B6B" w:rsidP="004B4B6B">
      <w:pPr>
        <w:pStyle w:val="ListParagraph"/>
        <w:numPr>
          <w:ilvl w:val="0"/>
          <w:numId w:val="4"/>
        </w:numPr>
        <w:spacing w:after="0"/>
      </w:pPr>
      <w:r>
        <w:t>Tính f(-1)</w:t>
      </w:r>
    </w:p>
    <w:p w:rsidR="004B4B6B" w:rsidRDefault="004B4B6B" w:rsidP="004B4B6B">
      <w:pPr>
        <w:pStyle w:val="ListParagraph"/>
        <w:numPr>
          <w:ilvl w:val="0"/>
          <w:numId w:val="4"/>
        </w:numPr>
        <w:spacing w:after="0"/>
      </w:pPr>
      <w:r>
        <w:t>Với giá trị nào của x thì y = 0?</w:t>
      </w:r>
    </w:p>
    <w:p w:rsidR="004B4B6B" w:rsidRDefault="004B4B6B" w:rsidP="004B4B6B">
      <w:pPr>
        <w:spacing w:after="0"/>
      </w:pPr>
      <w:r w:rsidRPr="00164AF4">
        <w:rPr>
          <w:b/>
        </w:rPr>
        <w:t>Câu 3:</w:t>
      </w:r>
      <w:r>
        <w:t xml:space="preserve"> (2 điểm)</w:t>
      </w:r>
    </w:p>
    <w:p w:rsidR="004B4B6B" w:rsidRDefault="004B4B6B" w:rsidP="004B4B6B">
      <w:pPr>
        <w:spacing w:after="0"/>
      </w:pPr>
      <w:r>
        <w:tab/>
        <w:t>Theo kế hoạch, một đội công nhân 12 người thì sửa xong một con đường trong 10 ngày. Hỏi nếu muốn sửa xong con đường sớm hơn 2 ngày so với kế hoạch thì cần có bao nhiêu người?</w:t>
      </w:r>
      <w:r w:rsidR="007F45D2">
        <w:t xml:space="preserve"> (Giả sử năng suất của mỗi công nhân là như nhau).</w:t>
      </w:r>
    </w:p>
    <w:p w:rsidR="004B4B6B" w:rsidRDefault="004B4B6B" w:rsidP="004B4B6B">
      <w:pPr>
        <w:spacing w:after="0"/>
      </w:pPr>
      <w:r w:rsidRPr="00164AF4">
        <w:rPr>
          <w:b/>
        </w:rPr>
        <w:t>Câu 4:</w:t>
      </w:r>
      <w:r>
        <w:t xml:space="preserve"> (3,5 điểm) </w:t>
      </w:r>
    </w:p>
    <w:p w:rsidR="004B4B6B" w:rsidRDefault="004B4B6B" w:rsidP="004B4B6B">
      <w:pPr>
        <w:spacing w:after="0"/>
      </w:pPr>
      <w:r>
        <w:tab/>
        <w:t>Cho góc xOy = 60</w:t>
      </w:r>
      <w:r>
        <w:rPr>
          <w:vertAlign w:val="superscript"/>
        </w:rPr>
        <w:t>0</w:t>
      </w:r>
      <w:r>
        <w:t>, Oz là tia phân giác của góc xOy. Trên tia Ox lấy điểm A trên tia Oy lấy điểm B sao cho OA = OB. Lấy điểm N trên tia Oz sao cho ON &gt; OA.</w:t>
      </w:r>
    </w:p>
    <w:p w:rsidR="004B4B6B" w:rsidRDefault="004B4B6B" w:rsidP="004B4B6B">
      <w:pPr>
        <w:pStyle w:val="ListParagraph"/>
        <w:numPr>
          <w:ilvl w:val="0"/>
          <w:numId w:val="6"/>
        </w:numPr>
        <w:spacing w:after="0"/>
      </w:pPr>
      <w:r>
        <w:t xml:space="preserve">Chứng minh </w:t>
      </w:r>
      <w:r>
        <w:sym w:font="Symbol" w:char="F044"/>
      </w:r>
      <w:r>
        <w:t xml:space="preserve">AON = </w:t>
      </w:r>
      <w:r>
        <w:sym w:font="Symbol" w:char="F044"/>
      </w:r>
      <w:r>
        <w:t>BON, từ đó suy ra góc OAN bằng góc OBN.</w:t>
      </w:r>
    </w:p>
    <w:p w:rsidR="004B4B6B" w:rsidRDefault="004B4B6B" w:rsidP="004B4B6B">
      <w:pPr>
        <w:pStyle w:val="ListParagraph"/>
        <w:numPr>
          <w:ilvl w:val="0"/>
          <w:numId w:val="6"/>
        </w:numPr>
        <w:spacing w:after="0"/>
      </w:pPr>
      <w:r>
        <w:t>Gọi C là giao điểm của tia AN và tia Oy, D là giao điểm của tia BN và Ox. Chứng minh AC = BD.</w:t>
      </w:r>
    </w:p>
    <w:p w:rsidR="004B4B6B" w:rsidRDefault="004B4B6B" w:rsidP="004B4B6B">
      <w:pPr>
        <w:pStyle w:val="ListParagraph"/>
        <w:numPr>
          <w:ilvl w:val="0"/>
          <w:numId w:val="6"/>
        </w:numPr>
        <w:spacing w:after="0"/>
      </w:pPr>
      <w:r>
        <w:t>Chứng minh AB song song với CD.</w:t>
      </w:r>
    </w:p>
    <w:p w:rsidR="004B4B6B" w:rsidRPr="0003752A" w:rsidRDefault="004B4B6B" w:rsidP="004B4B6B">
      <w:pPr>
        <w:pStyle w:val="ListParagraph"/>
        <w:numPr>
          <w:ilvl w:val="0"/>
          <w:numId w:val="6"/>
        </w:numPr>
        <w:spacing w:after="0"/>
      </w:pPr>
      <w:r>
        <w:t>Chứng minh OC = CD.</w:t>
      </w:r>
    </w:p>
    <w:p w:rsidR="004B4B6B" w:rsidRDefault="0069510A" w:rsidP="004B4B6B">
      <w:r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14AD66B5" wp14:editId="5B49DD8F">
                <wp:simplePos x="0" y="0"/>
                <wp:positionH relativeFrom="column">
                  <wp:posOffset>4275455</wp:posOffset>
                </wp:positionH>
                <wp:positionV relativeFrom="paragraph">
                  <wp:posOffset>275590</wp:posOffset>
                </wp:positionV>
                <wp:extent cx="704850" cy="292100"/>
                <wp:effectExtent l="0" t="0" r="0" b="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4850" cy="2921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9510A" w:rsidRPr="0069510A" w:rsidRDefault="0069510A">
                            <w:pPr>
                              <w:rPr>
                                <w:sz w:val="22"/>
                              </w:rPr>
                            </w:pPr>
                            <w:r w:rsidRPr="0069510A">
                              <w:rPr>
                                <w:b/>
                                <w:i/>
                                <w:sz w:val="22"/>
                              </w:rPr>
                              <w:t>10 c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336.65pt;margin-top:21.7pt;width:55.5pt;height:23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" filled="f" stroked="f" strokeweight=".5pt">
                <v:textbox>
                  <w:txbxContent>
                    <w:p w:rsidR="0069510A" w:rsidRPr="0069510A" w:rsidRDefault="0069510A">
                      <w:pPr>
                        <w:rPr>
                          <w:sz w:val="22"/>
                        </w:rPr>
                      </w:pPr>
                      <w:r w:rsidRPr="0069510A">
                        <w:rPr>
                          <w:b/>
                          <w:i/>
                          <w:sz w:val="22"/>
                        </w:rPr>
                        <w:t xml:space="preserve">10 </w:t>
                      </w:r>
                      <w:r w:rsidRPr="0069510A">
                        <w:rPr>
                          <w:b/>
                          <w:i/>
                          <w:sz w:val="22"/>
                        </w:rPr>
                        <w:t>cm</w:t>
                      </w:r>
                    </w:p>
                  </w:txbxContent>
                </v:textbox>
              </v:shape>
            </w:pict>
          </mc:Fallback>
        </mc:AlternateContent>
      </w:r>
      <w:r w:rsidR="00D813AE">
        <w:rPr>
          <w:b/>
          <w:noProof/>
        </w:rPr>
        <mc:AlternateContent>
          <mc:Choice Requires="wpg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3482340</wp:posOffset>
                </wp:positionH>
                <wp:positionV relativeFrom="paragraph">
                  <wp:posOffset>226695</wp:posOffset>
                </wp:positionV>
                <wp:extent cx="2870200" cy="2475230"/>
                <wp:effectExtent l="0" t="38100" r="0" b="1270"/>
                <wp:wrapNone/>
                <wp:docPr id="5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70200" cy="2475230"/>
                          <a:chOff x="0" y="0"/>
                          <a:chExt cx="2870200" cy="2475230"/>
                        </a:xfrm>
                      </wpg:grpSpPr>
                      <wpg:grpSp>
                        <wpg:cNvPr id="13" name="Group 13"/>
                        <wpg:cNvGrpSpPr/>
                        <wpg:grpSpPr>
                          <a:xfrm>
                            <a:off x="0" y="0"/>
                            <a:ext cx="2535555" cy="2475230"/>
                            <a:chOff x="0" y="0"/>
                            <a:chExt cx="2535555" cy="2475230"/>
                          </a:xfrm>
                        </wpg:grpSpPr>
                        <wps:wsp>
                          <wps:cNvPr id="8" name="Text Box 8"/>
                          <wps:cNvSpPr txBox="1"/>
                          <wps:spPr>
                            <a:xfrm>
                              <a:off x="0" y="0"/>
                              <a:ext cx="2535555" cy="247523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tbl>
                                <w:tblPr>
                                  <w:tblStyle w:val="TableGrid"/>
                                  <w:tblW w:w="0" w:type="auto"/>
                                  <w:tblLook w:val="04A0" w:firstRow="1" w:lastRow="0" w:firstColumn="1" w:lastColumn="0" w:noHBand="0" w:noVBand="1"/>
                                </w:tblPr>
                                <w:tblGrid>
                                  <w:gridCol w:w="480"/>
                                  <w:gridCol w:w="480"/>
                                  <w:gridCol w:w="480"/>
                                  <w:gridCol w:w="481"/>
                                  <w:gridCol w:w="481"/>
                                  <w:gridCol w:w="481"/>
                                  <w:gridCol w:w="481"/>
                                  <w:gridCol w:w="481"/>
                                </w:tblGrid>
                                <w:tr w:rsidR="004B4B6B" w:rsidTr="00164AF4">
                                  <w:trPr>
                                    <w:trHeight w:val="388"/>
                                  </w:trPr>
                                  <w:tc>
                                    <w:tcPr>
                                      <w:tcW w:w="480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0" w:type="dxa"/>
                                    </w:tcPr>
                                    <w:p w:rsidR="004B4B6B" w:rsidRDefault="004B4B6B" w:rsidP="00E70322">
                                      <w:pPr>
                                        <w:jc w:val="right"/>
                                      </w:pPr>
                                    </w:p>
                                  </w:tc>
                                  <w:tc>
                                    <w:tcPr>
                                      <w:tcW w:w="480" w:type="dxa"/>
                                    </w:tcPr>
                                    <w:p w:rsidR="004B4B6B" w:rsidRPr="00E70322" w:rsidRDefault="0069510A" w:rsidP="0069510A">
                                      <w:pPr>
                                        <w:rPr>
                                          <w:b/>
                                          <w:i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i/>
                                          <w:sz w:val="22"/>
                                        </w:rPr>
                                        <w:t>y</w:t>
                                      </w:r>
                                    </w:p>
                                  </w:tc>
                                  <w:tc>
                                    <w:tcPr>
                                      <w:tcW w:w="481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1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1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1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1" w:type="dxa"/>
                                    </w:tcPr>
                                    <w:p w:rsidR="004B4B6B" w:rsidRDefault="004B4B6B"/>
                                  </w:tc>
                                </w:tr>
                                <w:tr w:rsidR="004B4B6B" w:rsidTr="00164AF4">
                                  <w:trPr>
                                    <w:trHeight w:val="406"/>
                                  </w:trPr>
                                  <w:tc>
                                    <w:tcPr>
                                      <w:tcW w:w="480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0" w:type="dxa"/>
                                    </w:tcPr>
                                    <w:p w:rsidR="004B4B6B" w:rsidRPr="00E70322" w:rsidRDefault="004B4B6B" w:rsidP="00E70322">
                                      <w:pPr>
                                        <w:jc w:val="right"/>
                                        <w:rPr>
                                          <w:sz w:val="22"/>
                                        </w:rPr>
                                      </w:pPr>
                                      <w:r w:rsidRPr="00E70322">
                                        <w:rPr>
                                          <w:sz w:val="22"/>
                                        </w:rPr>
                                        <w:t>5</w:t>
                                      </w:r>
                                    </w:p>
                                  </w:tc>
                                  <w:tc>
                                    <w:tcPr>
                                      <w:tcW w:w="480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1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1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1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1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1" w:type="dxa"/>
                                    </w:tcPr>
                                    <w:p w:rsidR="004B4B6B" w:rsidRDefault="004B4B6B"/>
                                  </w:tc>
                                </w:tr>
                                <w:tr w:rsidR="004B4B6B" w:rsidTr="00164AF4">
                                  <w:trPr>
                                    <w:trHeight w:val="388"/>
                                  </w:trPr>
                                  <w:tc>
                                    <w:tcPr>
                                      <w:tcW w:w="480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0" w:type="dxa"/>
                                    </w:tcPr>
                                    <w:p w:rsidR="004B4B6B" w:rsidRPr="00E70322" w:rsidRDefault="004B4B6B" w:rsidP="00E70322">
                                      <w:pPr>
                                        <w:jc w:val="right"/>
                                        <w:rPr>
                                          <w:sz w:val="22"/>
                                        </w:rPr>
                                      </w:pPr>
                                      <w:r w:rsidRPr="00E70322">
                                        <w:rPr>
                                          <w:sz w:val="22"/>
                                        </w:rPr>
                                        <w:t>4</w:t>
                                      </w:r>
                                    </w:p>
                                  </w:tc>
                                  <w:tc>
                                    <w:tcPr>
                                      <w:tcW w:w="480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1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1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1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1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1" w:type="dxa"/>
                                    </w:tcPr>
                                    <w:p w:rsidR="004B4B6B" w:rsidRDefault="004B4B6B"/>
                                  </w:tc>
                                </w:tr>
                                <w:tr w:rsidR="004B4B6B" w:rsidTr="00164AF4">
                                  <w:trPr>
                                    <w:trHeight w:val="388"/>
                                  </w:trPr>
                                  <w:tc>
                                    <w:tcPr>
                                      <w:tcW w:w="480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0" w:type="dxa"/>
                                    </w:tcPr>
                                    <w:p w:rsidR="004B4B6B" w:rsidRPr="00E70322" w:rsidRDefault="004B4B6B" w:rsidP="00E70322">
                                      <w:pPr>
                                        <w:jc w:val="right"/>
                                        <w:rPr>
                                          <w:sz w:val="22"/>
                                        </w:rPr>
                                      </w:pPr>
                                      <w:r w:rsidRPr="00E70322">
                                        <w:rPr>
                                          <w:sz w:val="22"/>
                                        </w:rPr>
                                        <w:t>3</w:t>
                                      </w:r>
                                    </w:p>
                                  </w:tc>
                                  <w:tc>
                                    <w:tcPr>
                                      <w:tcW w:w="480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1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1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1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1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1" w:type="dxa"/>
                                    </w:tcPr>
                                    <w:p w:rsidR="004B4B6B" w:rsidRDefault="004B4B6B"/>
                                  </w:tc>
                                </w:tr>
                                <w:tr w:rsidR="004B4B6B" w:rsidTr="00164AF4">
                                  <w:trPr>
                                    <w:trHeight w:val="406"/>
                                  </w:trPr>
                                  <w:tc>
                                    <w:tcPr>
                                      <w:tcW w:w="480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0" w:type="dxa"/>
                                    </w:tcPr>
                                    <w:p w:rsidR="004B4B6B" w:rsidRPr="00E70322" w:rsidRDefault="004B4B6B" w:rsidP="00E70322">
                                      <w:pPr>
                                        <w:jc w:val="right"/>
                                        <w:rPr>
                                          <w:sz w:val="22"/>
                                        </w:rPr>
                                      </w:pPr>
                                      <w:r w:rsidRPr="00E70322">
                                        <w:rPr>
                                          <w:sz w:val="22"/>
                                        </w:rPr>
                                        <w:t>2</w:t>
                                      </w:r>
                                    </w:p>
                                  </w:tc>
                                  <w:tc>
                                    <w:tcPr>
                                      <w:tcW w:w="480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1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1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1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1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1" w:type="dxa"/>
                                    </w:tcPr>
                                    <w:p w:rsidR="004B4B6B" w:rsidRDefault="004B4B6B"/>
                                  </w:tc>
                                </w:tr>
                                <w:tr w:rsidR="004B4B6B" w:rsidTr="00164AF4">
                                  <w:trPr>
                                    <w:trHeight w:val="388"/>
                                  </w:trPr>
                                  <w:tc>
                                    <w:tcPr>
                                      <w:tcW w:w="480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0" w:type="dxa"/>
                                    </w:tcPr>
                                    <w:p w:rsidR="004B4B6B" w:rsidRPr="00E70322" w:rsidRDefault="004B4B6B" w:rsidP="00E70322">
                                      <w:pPr>
                                        <w:jc w:val="right"/>
                                        <w:rPr>
                                          <w:sz w:val="22"/>
                                        </w:rPr>
                                      </w:pPr>
                                      <w:r w:rsidRPr="00E70322">
                                        <w:rPr>
                                          <w:sz w:val="22"/>
                                        </w:rPr>
                                        <w:t>1</w:t>
                                      </w:r>
                                    </w:p>
                                  </w:tc>
                                  <w:tc>
                                    <w:tcPr>
                                      <w:tcW w:w="480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1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1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1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1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1" w:type="dxa"/>
                                    </w:tcPr>
                                    <w:p w:rsidR="004B4B6B" w:rsidRDefault="004B4B6B"/>
                                  </w:tc>
                                </w:tr>
                                <w:tr w:rsidR="004B4B6B" w:rsidTr="00164AF4">
                                  <w:trPr>
                                    <w:trHeight w:val="406"/>
                                  </w:trPr>
                                  <w:tc>
                                    <w:tcPr>
                                      <w:tcW w:w="480" w:type="dxa"/>
                                    </w:tcPr>
                                    <w:p w:rsidR="004B4B6B" w:rsidRPr="00E70322" w:rsidRDefault="004B4B6B" w:rsidP="00E70322">
                                      <w:pPr>
                                        <w:jc w:val="right"/>
                                        <w:rPr>
                                          <w:sz w:val="22"/>
                                        </w:rPr>
                                      </w:pPr>
                                      <w:r>
                                        <w:rPr>
                                          <w:sz w:val="22"/>
                                        </w:rPr>
                                        <w:t>-1</w:t>
                                      </w:r>
                                    </w:p>
                                  </w:tc>
                                  <w:tc>
                                    <w:tcPr>
                                      <w:tcW w:w="480" w:type="dxa"/>
                                    </w:tcPr>
                                    <w:p w:rsidR="004B4B6B" w:rsidRPr="00E70322" w:rsidRDefault="004B4B6B" w:rsidP="00E70322">
                                      <w:pPr>
                                        <w:jc w:val="right"/>
                                        <w:rPr>
                                          <w:sz w:val="22"/>
                                        </w:rPr>
                                      </w:pPr>
                                      <w:r w:rsidRPr="00E70322">
                                        <w:rPr>
                                          <w:sz w:val="22"/>
                                        </w:rPr>
                                        <w:t>0</w:t>
                                      </w:r>
                                    </w:p>
                                  </w:tc>
                                  <w:tc>
                                    <w:tcPr>
                                      <w:tcW w:w="480" w:type="dxa"/>
                                    </w:tcPr>
                                    <w:p w:rsidR="004B4B6B" w:rsidRPr="00E70322" w:rsidRDefault="004B4B6B" w:rsidP="00E70322">
                                      <w:pPr>
                                        <w:jc w:val="right"/>
                                        <w:rPr>
                                          <w:sz w:val="22"/>
                                        </w:rPr>
                                      </w:pPr>
                                      <w:r>
                                        <w:rPr>
                                          <w:sz w:val="22"/>
                                        </w:rPr>
                                        <w:t>1</w:t>
                                      </w:r>
                                    </w:p>
                                  </w:tc>
                                  <w:tc>
                                    <w:tcPr>
                                      <w:tcW w:w="481" w:type="dxa"/>
                                    </w:tcPr>
                                    <w:p w:rsidR="004B4B6B" w:rsidRPr="00E70322" w:rsidRDefault="004B4B6B" w:rsidP="00E70322">
                                      <w:pPr>
                                        <w:jc w:val="right"/>
                                        <w:rPr>
                                          <w:sz w:val="22"/>
                                        </w:rPr>
                                      </w:pPr>
                                      <w:r>
                                        <w:rPr>
                                          <w:sz w:val="22"/>
                                        </w:rPr>
                                        <w:t>2</w:t>
                                      </w:r>
                                    </w:p>
                                  </w:tc>
                                  <w:tc>
                                    <w:tcPr>
                                      <w:tcW w:w="481" w:type="dxa"/>
                                    </w:tcPr>
                                    <w:p w:rsidR="004B4B6B" w:rsidRPr="00E70322" w:rsidRDefault="004B4B6B" w:rsidP="00E70322">
                                      <w:pPr>
                                        <w:jc w:val="right"/>
                                        <w:rPr>
                                          <w:sz w:val="22"/>
                                        </w:rPr>
                                      </w:pPr>
                                      <w:r>
                                        <w:rPr>
                                          <w:sz w:val="22"/>
                                        </w:rPr>
                                        <w:t>3</w:t>
                                      </w:r>
                                    </w:p>
                                  </w:tc>
                                  <w:tc>
                                    <w:tcPr>
                                      <w:tcW w:w="481" w:type="dxa"/>
                                    </w:tcPr>
                                    <w:p w:rsidR="004B4B6B" w:rsidRPr="00E70322" w:rsidRDefault="004B4B6B" w:rsidP="00E70322">
                                      <w:pPr>
                                        <w:jc w:val="right"/>
                                        <w:rPr>
                                          <w:sz w:val="22"/>
                                        </w:rPr>
                                      </w:pPr>
                                      <w:r>
                                        <w:rPr>
                                          <w:sz w:val="22"/>
                                        </w:rPr>
                                        <w:t>4</w:t>
                                      </w:r>
                                    </w:p>
                                  </w:tc>
                                  <w:tc>
                                    <w:tcPr>
                                      <w:tcW w:w="481" w:type="dxa"/>
                                    </w:tcPr>
                                    <w:p w:rsidR="004B4B6B" w:rsidRPr="00E70322" w:rsidRDefault="004B4B6B" w:rsidP="00E70322">
                                      <w:pPr>
                                        <w:jc w:val="right"/>
                                        <w:rPr>
                                          <w:sz w:val="22"/>
                                        </w:rPr>
                                      </w:pPr>
                                      <w:r>
                                        <w:rPr>
                                          <w:sz w:val="22"/>
                                        </w:rPr>
                                        <w:t>5</w:t>
                                      </w:r>
                                    </w:p>
                                  </w:tc>
                                  <w:tc>
                                    <w:tcPr>
                                      <w:tcW w:w="481" w:type="dxa"/>
                                    </w:tcPr>
                                    <w:p w:rsidR="004B4B6B" w:rsidRDefault="004B4B6B"/>
                                  </w:tc>
                                </w:tr>
                                <w:tr w:rsidR="004B4B6B" w:rsidTr="00164AF4">
                                  <w:trPr>
                                    <w:trHeight w:val="406"/>
                                  </w:trPr>
                                  <w:tc>
                                    <w:tcPr>
                                      <w:tcW w:w="480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0" w:type="dxa"/>
                                    </w:tcPr>
                                    <w:p w:rsidR="004B4B6B" w:rsidRPr="00E70322" w:rsidRDefault="004B4B6B" w:rsidP="00E70322">
                                      <w:pPr>
                                        <w:jc w:val="right"/>
                                        <w:rPr>
                                          <w:sz w:val="22"/>
                                        </w:rPr>
                                      </w:pPr>
                                      <w:r w:rsidRPr="00E70322">
                                        <w:rPr>
                                          <w:sz w:val="22"/>
                                        </w:rPr>
                                        <w:t>-1</w:t>
                                      </w:r>
                                    </w:p>
                                  </w:tc>
                                  <w:tc>
                                    <w:tcPr>
                                      <w:tcW w:w="480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1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1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1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1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1" w:type="dxa"/>
                                    </w:tcPr>
                                    <w:p w:rsidR="004B4B6B" w:rsidRDefault="004B4B6B"/>
                                  </w:tc>
                                </w:tr>
                                <w:tr w:rsidR="004B4B6B" w:rsidTr="00164AF4">
                                  <w:trPr>
                                    <w:trHeight w:val="406"/>
                                  </w:trPr>
                                  <w:tc>
                                    <w:tcPr>
                                      <w:tcW w:w="480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0" w:type="dxa"/>
                                    </w:tcPr>
                                    <w:p w:rsidR="004B4B6B" w:rsidRPr="00E70322" w:rsidRDefault="004B4B6B" w:rsidP="00E70322">
                                      <w:pPr>
                                        <w:jc w:val="right"/>
                                        <w:rPr>
                                          <w:sz w:val="24"/>
                                        </w:rPr>
                                      </w:pPr>
                                    </w:p>
                                  </w:tc>
                                  <w:tc>
                                    <w:tcPr>
                                      <w:tcW w:w="480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1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1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1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1" w:type="dxa"/>
                                    </w:tcPr>
                                    <w:p w:rsidR="004B4B6B" w:rsidRDefault="004B4B6B"/>
                                  </w:tc>
                                  <w:tc>
                                    <w:tcPr>
                                      <w:tcW w:w="481" w:type="dxa"/>
                                    </w:tcPr>
                                    <w:p w:rsidR="004B4B6B" w:rsidRDefault="004B4B6B"/>
                                  </w:tc>
                                </w:tr>
                              </w:tbl>
                              <w:p w:rsidR="004B4B6B" w:rsidRDefault="004B4B6B" w:rsidP="004B4B6B"/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2" name="Group 12"/>
                          <wpg:cNvGrpSpPr/>
                          <wpg:grpSpPr>
                            <a:xfrm>
                              <a:off x="39756" y="23854"/>
                              <a:ext cx="2406567" cy="2225040"/>
                              <a:chOff x="0" y="0"/>
                              <a:chExt cx="2406567" cy="2225040"/>
                            </a:xfrm>
                          </wpg:grpSpPr>
                          <wps:wsp>
                            <wps:cNvPr id="2" name="Straight Arrow Connector 2"/>
                            <wps:cNvCnPr/>
                            <wps:spPr>
                              <a:xfrm flipV="1">
                                <a:off x="596348" y="0"/>
                                <a:ext cx="0" cy="222504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" name="Straight Arrow Connector 1"/>
                            <wps:cNvCnPr/>
                            <wps:spPr>
                              <a:xfrm>
                                <a:off x="0" y="1566407"/>
                                <a:ext cx="2406567" cy="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" name="Straight Connector 4"/>
                            <wps:cNvCnPr/>
                            <wps:spPr>
                              <a:xfrm flipV="1">
                                <a:off x="588397" y="644055"/>
                                <a:ext cx="1638962" cy="923926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3" name="Text Box 3"/>
                        <wps:cNvSpPr txBox="1"/>
                        <wps:spPr>
                          <a:xfrm>
                            <a:off x="2247900" y="1574800"/>
                            <a:ext cx="622300" cy="3276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B4B6B" w:rsidRPr="00E70322" w:rsidRDefault="0069510A" w:rsidP="004B4B6B">
                              <w:pPr>
                                <w:rPr>
                                  <w:b/>
                                  <w:i/>
                                  <w:sz w:val="22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2"/>
                                </w:rPr>
                                <w:t>phú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" o:spid="_x0000_s1027" style="position:absolute;margin-left:274.2pt;margin-top:17.85pt;width:226pt;height:194.9pt;z-index:251698176" coordsize="28702,247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">
                <v:group id="Group 13" o:spid="_x0000_s1028" style="position:absolute;width:25355;height:24752" coordsize="25355,247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8" o:spid="_x0000_s1029" type="#_x0000_t202" style="position:absolute;width:25355;height:247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wN5MIA&#10;AADaAAAADwAAAGRycy9kb3ducmV2LnhtbERPy2rCQBTdF/yH4QrdSJ1YsZU0E5FSH7jT1JbuLplr&#10;EszcCZkxSf++sxC6PJx3shpMLTpqXWVZwWwagSDOra64UPCZbZ6WIJxH1lhbJgW/5GCVjh4SjLXt&#10;+UjdyRcihLCLUUHpfRNL6fKSDLqpbYgDd7GtQR9gW0jdYh/CTS2fo+hFGqw4NJTY0HtJ+fV0Mwp+&#10;JsX3wQ3bcz9fzJuPXZe9fulMqcfxsH4D4Wnw/+K7e68VhK3hSrgBMv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XA3kwgAAANoAAAAPAAAAAAAAAAAAAAAAAJgCAABkcnMvZG93&#10;bnJldi54bWxQSwUGAAAAAAQABAD1AAAAhwMAAAAA&#10;" fillcolor="white [3201]" stroked="f" strokeweight=".5pt">
                    <v:textbox>
                      <w:txbxContent>
                        <w:tbl>
                          <w:tblPr>
                            <w:tblStyle w:val="TableGrid"/>
                            <w:tblW w:w="0" w:type="auto"/>
                            <w:tblLook w:val="04A0" w:firstRow="1" w:lastRow="0" w:firstColumn="1" w:lastColumn="0" w:noHBand="0" w:noVBand="1"/>
                          </w:tblPr>
                          <w:tblGrid>
                            <w:gridCol w:w="480"/>
                            <w:gridCol w:w="480"/>
                            <w:gridCol w:w="480"/>
                            <w:gridCol w:w="481"/>
                            <w:gridCol w:w="481"/>
                            <w:gridCol w:w="481"/>
                            <w:gridCol w:w="481"/>
                            <w:gridCol w:w="481"/>
                          </w:tblGrid>
                          <w:tr w:rsidR="004B4B6B" w:rsidTr="00164AF4">
                            <w:trPr>
                              <w:trHeight w:val="388"/>
                            </w:trPr>
                            <w:tc>
                              <w:tcPr>
                                <w:tcW w:w="480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0" w:type="dxa"/>
                              </w:tcPr>
                              <w:p w:rsidR="004B4B6B" w:rsidRDefault="004B4B6B" w:rsidP="00E70322">
                                <w:pPr>
                                  <w:jc w:val="right"/>
                                </w:pPr>
                              </w:p>
                            </w:tc>
                            <w:tc>
                              <w:tcPr>
                                <w:tcW w:w="480" w:type="dxa"/>
                              </w:tcPr>
                              <w:p w:rsidR="004B4B6B" w:rsidRPr="00E70322" w:rsidRDefault="0069510A" w:rsidP="0069510A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sz w:val="22"/>
                                  </w:rPr>
                                  <w:t>y</w:t>
                                </w:r>
                              </w:p>
                            </w:tc>
                            <w:tc>
                              <w:tcPr>
                                <w:tcW w:w="481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1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1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1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1" w:type="dxa"/>
                              </w:tcPr>
                              <w:p w:rsidR="004B4B6B" w:rsidRDefault="004B4B6B"/>
                            </w:tc>
                          </w:tr>
                          <w:tr w:rsidR="004B4B6B" w:rsidTr="00164AF4">
                            <w:trPr>
                              <w:trHeight w:val="406"/>
                            </w:trPr>
                            <w:tc>
                              <w:tcPr>
                                <w:tcW w:w="480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0" w:type="dxa"/>
                              </w:tcPr>
                              <w:p w:rsidR="004B4B6B" w:rsidRPr="00E70322" w:rsidRDefault="004B4B6B" w:rsidP="00E70322">
                                <w:pPr>
                                  <w:jc w:val="right"/>
                                  <w:rPr>
                                    <w:sz w:val="22"/>
                                  </w:rPr>
                                </w:pPr>
                                <w:r w:rsidRPr="00E70322">
                                  <w:rPr>
                                    <w:sz w:val="22"/>
                                  </w:rPr>
                                  <w:t>5</w:t>
                                </w:r>
                              </w:p>
                            </w:tc>
                            <w:tc>
                              <w:tcPr>
                                <w:tcW w:w="480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1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1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1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1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1" w:type="dxa"/>
                              </w:tcPr>
                              <w:p w:rsidR="004B4B6B" w:rsidRDefault="004B4B6B"/>
                            </w:tc>
                          </w:tr>
                          <w:tr w:rsidR="004B4B6B" w:rsidTr="00164AF4">
                            <w:trPr>
                              <w:trHeight w:val="388"/>
                            </w:trPr>
                            <w:tc>
                              <w:tcPr>
                                <w:tcW w:w="480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0" w:type="dxa"/>
                              </w:tcPr>
                              <w:p w:rsidR="004B4B6B" w:rsidRPr="00E70322" w:rsidRDefault="004B4B6B" w:rsidP="00E70322">
                                <w:pPr>
                                  <w:jc w:val="right"/>
                                  <w:rPr>
                                    <w:sz w:val="22"/>
                                  </w:rPr>
                                </w:pPr>
                                <w:r w:rsidRPr="00E70322">
                                  <w:rPr>
                                    <w:sz w:val="22"/>
                                  </w:rPr>
                                  <w:t>4</w:t>
                                </w:r>
                              </w:p>
                            </w:tc>
                            <w:tc>
                              <w:tcPr>
                                <w:tcW w:w="480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1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1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1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1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1" w:type="dxa"/>
                              </w:tcPr>
                              <w:p w:rsidR="004B4B6B" w:rsidRDefault="004B4B6B"/>
                            </w:tc>
                          </w:tr>
                          <w:tr w:rsidR="004B4B6B" w:rsidTr="00164AF4">
                            <w:trPr>
                              <w:trHeight w:val="388"/>
                            </w:trPr>
                            <w:tc>
                              <w:tcPr>
                                <w:tcW w:w="480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0" w:type="dxa"/>
                              </w:tcPr>
                              <w:p w:rsidR="004B4B6B" w:rsidRPr="00E70322" w:rsidRDefault="004B4B6B" w:rsidP="00E70322">
                                <w:pPr>
                                  <w:jc w:val="right"/>
                                  <w:rPr>
                                    <w:sz w:val="22"/>
                                  </w:rPr>
                                </w:pPr>
                                <w:r w:rsidRPr="00E70322">
                                  <w:rPr>
                                    <w:sz w:val="22"/>
                                  </w:rPr>
                                  <w:t>3</w:t>
                                </w:r>
                              </w:p>
                            </w:tc>
                            <w:tc>
                              <w:tcPr>
                                <w:tcW w:w="480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1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1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1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1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1" w:type="dxa"/>
                              </w:tcPr>
                              <w:p w:rsidR="004B4B6B" w:rsidRDefault="004B4B6B"/>
                            </w:tc>
                          </w:tr>
                          <w:tr w:rsidR="004B4B6B" w:rsidTr="00164AF4">
                            <w:trPr>
                              <w:trHeight w:val="406"/>
                            </w:trPr>
                            <w:tc>
                              <w:tcPr>
                                <w:tcW w:w="480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0" w:type="dxa"/>
                              </w:tcPr>
                              <w:p w:rsidR="004B4B6B" w:rsidRPr="00E70322" w:rsidRDefault="004B4B6B" w:rsidP="00E70322">
                                <w:pPr>
                                  <w:jc w:val="right"/>
                                  <w:rPr>
                                    <w:sz w:val="22"/>
                                  </w:rPr>
                                </w:pPr>
                                <w:r w:rsidRPr="00E70322">
                                  <w:rPr>
                                    <w:sz w:val="22"/>
                                  </w:rPr>
                                  <w:t>2</w:t>
                                </w:r>
                              </w:p>
                            </w:tc>
                            <w:tc>
                              <w:tcPr>
                                <w:tcW w:w="480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1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1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1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1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1" w:type="dxa"/>
                              </w:tcPr>
                              <w:p w:rsidR="004B4B6B" w:rsidRDefault="004B4B6B"/>
                            </w:tc>
                          </w:tr>
                          <w:tr w:rsidR="004B4B6B" w:rsidTr="00164AF4">
                            <w:trPr>
                              <w:trHeight w:val="388"/>
                            </w:trPr>
                            <w:tc>
                              <w:tcPr>
                                <w:tcW w:w="480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0" w:type="dxa"/>
                              </w:tcPr>
                              <w:p w:rsidR="004B4B6B" w:rsidRPr="00E70322" w:rsidRDefault="004B4B6B" w:rsidP="00E70322">
                                <w:pPr>
                                  <w:jc w:val="right"/>
                                  <w:rPr>
                                    <w:sz w:val="22"/>
                                  </w:rPr>
                                </w:pPr>
                                <w:r w:rsidRPr="00E70322">
                                  <w:rPr>
                                    <w:sz w:val="22"/>
                                  </w:rPr>
                                  <w:t>1</w:t>
                                </w:r>
                              </w:p>
                            </w:tc>
                            <w:tc>
                              <w:tcPr>
                                <w:tcW w:w="480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1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1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1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1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1" w:type="dxa"/>
                              </w:tcPr>
                              <w:p w:rsidR="004B4B6B" w:rsidRDefault="004B4B6B"/>
                            </w:tc>
                          </w:tr>
                          <w:tr w:rsidR="004B4B6B" w:rsidTr="00164AF4">
                            <w:trPr>
                              <w:trHeight w:val="406"/>
                            </w:trPr>
                            <w:tc>
                              <w:tcPr>
                                <w:tcW w:w="480" w:type="dxa"/>
                              </w:tcPr>
                              <w:p w:rsidR="004B4B6B" w:rsidRPr="00E70322" w:rsidRDefault="004B4B6B" w:rsidP="00E70322">
                                <w:pPr>
                                  <w:jc w:val="right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-1</w:t>
                                </w:r>
                              </w:p>
                            </w:tc>
                            <w:tc>
                              <w:tcPr>
                                <w:tcW w:w="480" w:type="dxa"/>
                              </w:tcPr>
                              <w:p w:rsidR="004B4B6B" w:rsidRPr="00E70322" w:rsidRDefault="004B4B6B" w:rsidP="00E70322">
                                <w:pPr>
                                  <w:jc w:val="right"/>
                                  <w:rPr>
                                    <w:sz w:val="22"/>
                                  </w:rPr>
                                </w:pPr>
                                <w:r w:rsidRPr="00E70322">
                                  <w:rPr>
                                    <w:sz w:val="22"/>
                                  </w:rPr>
                                  <w:t>0</w:t>
                                </w:r>
                              </w:p>
                            </w:tc>
                            <w:tc>
                              <w:tcPr>
                                <w:tcW w:w="480" w:type="dxa"/>
                              </w:tcPr>
                              <w:p w:rsidR="004B4B6B" w:rsidRPr="00E70322" w:rsidRDefault="004B4B6B" w:rsidP="00E70322">
                                <w:pPr>
                                  <w:jc w:val="right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</w:t>
                                </w:r>
                              </w:p>
                            </w:tc>
                            <w:tc>
                              <w:tcPr>
                                <w:tcW w:w="481" w:type="dxa"/>
                              </w:tcPr>
                              <w:p w:rsidR="004B4B6B" w:rsidRPr="00E70322" w:rsidRDefault="004B4B6B" w:rsidP="00E70322">
                                <w:pPr>
                                  <w:jc w:val="right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</w:t>
                                </w:r>
                              </w:p>
                            </w:tc>
                            <w:tc>
                              <w:tcPr>
                                <w:tcW w:w="481" w:type="dxa"/>
                              </w:tcPr>
                              <w:p w:rsidR="004B4B6B" w:rsidRPr="00E70322" w:rsidRDefault="004B4B6B" w:rsidP="00E70322">
                                <w:pPr>
                                  <w:jc w:val="right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3</w:t>
                                </w:r>
                              </w:p>
                            </w:tc>
                            <w:tc>
                              <w:tcPr>
                                <w:tcW w:w="481" w:type="dxa"/>
                              </w:tcPr>
                              <w:p w:rsidR="004B4B6B" w:rsidRPr="00E70322" w:rsidRDefault="004B4B6B" w:rsidP="00E70322">
                                <w:pPr>
                                  <w:jc w:val="right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4</w:t>
                                </w:r>
                              </w:p>
                            </w:tc>
                            <w:tc>
                              <w:tcPr>
                                <w:tcW w:w="481" w:type="dxa"/>
                              </w:tcPr>
                              <w:p w:rsidR="004B4B6B" w:rsidRPr="00E70322" w:rsidRDefault="004B4B6B" w:rsidP="00E70322">
                                <w:pPr>
                                  <w:jc w:val="right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5</w:t>
                                </w:r>
                              </w:p>
                            </w:tc>
                            <w:tc>
                              <w:tcPr>
                                <w:tcW w:w="481" w:type="dxa"/>
                              </w:tcPr>
                              <w:p w:rsidR="004B4B6B" w:rsidRDefault="004B4B6B"/>
                            </w:tc>
                          </w:tr>
                          <w:tr w:rsidR="004B4B6B" w:rsidTr="00164AF4">
                            <w:trPr>
                              <w:trHeight w:val="406"/>
                            </w:trPr>
                            <w:tc>
                              <w:tcPr>
                                <w:tcW w:w="480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0" w:type="dxa"/>
                              </w:tcPr>
                              <w:p w:rsidR="004B4B6B" w:rsidRPr="00E70322" w:rsidRDefault="004B4B6B" w:rsidP="00E70322">
                                <w:pPr>
                                  <w:jc w:val="right"/>
                                  <w:rPr>
                                    <w:sz w:val="22"/>
                                  </w:rPr>
                                </w:pPr>
                                <w:r w:rsidRPr="00E70322">
                                  <w:rPr>
                                    <w:sz w:val="22"/>
                                  </w:rPr>
                                  <w:t>-1</w:t>
                                </w:r>
                              </w:p>
                            </w:tc>
                            <w:tc>
                              <w:tcPr>
                                <w:tcW w:w="480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1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1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1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1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1" w:type="dxa"/>
                              </w:tcPr>
                              <w:p w:rsidR="004B4B6B" w:rsidRDefault="004B4B6B"/>
                            </w:tc>
                          </w:tr>
                          <w:tr w:rsidR="004B4B6B" w:rsidTr="00164AF4">
                            <w:trPr>
                              <w:trHeight w:val="406"/>
                            </w:trPr>
                            <w:tc>
                              <w:tcPr>
                                <w:tcW w:w="480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0" w:type="dxa"/>
                              </w:tcPr>
                              <w:p w:rsidR="004B4B6B" w:rsidRPr="00E70322" w:rsidRDefault="004B4B6B" w:rsidP="00E70322">
                                <w:pPr>
                                  <w:jc w:val="right"/>
                                  <w:rPr>
                                    <w:sz w:val="24"/>
                                  </w:rPr>
                                </w:pPr>
                              </w:p>
                            </w:tc>
                            <w:tc>
                              <w:tcPr>
                                <w:tcW w:w="480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1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1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1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1" w:type="dxa"/>
                              </w:tcPr>
                              <w:p w:rsidR="004B4B6B" w:rsidRDefault="004B4B6B"/>
                            </w:tc>
                            <w:tc>
                              <w:tcPr>
                                <w:tcW w:w="481" w:type="dxa"/>
                              </w:tcPr>
                              <w:p w:rsidR="004B4B6B" w:rsidRDefault="004B4B6B"/>
                            </w:tc>
                          </w:tr>
                        </w:tbl>
                        <w:p w:rsidR="004B4B6B" w:rsidRDefault="004B4B6B" w:rsidP="004B4B6B"/>
                      </w:txbxContent>
                    </v:textbox>
                  </v:shape>
                  <v:group id="Group 12" o:spid="_x0000_s1030" style="position:absolute;left:397;top:238;width:24066;height:22250" coordsize="24065,222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31" type="#_x0000_t32" style="position:absolute;left:5963;width:0;height:2225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XIL678AAADaAAAADwAAAGRycy9kb3ducmV2LnhtbERPy4rCMBTdC/5DuANuxKa6UOk0ioiC&#10;C2fw9QHX5k5bprkpSdT695MBweXhvPNlZxpxJ+drywrGSQqCuLC65lLB5bwdzUH4gKyxsUwKnuRh&#10;uej3csy0ffCR7qdQihjCPkMFVQhtJqUvKjLoE9sSR+7HOoMhQldK7fARw00jJ2k6lQZrjg0VtrSu&#10;qPg93UycsT9s56vp5vurK8+b4cXNnOWrUoOPbvUJIlAX3uKXe6cVTOD/SvSDXPw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8XIL678AAADaAAAADwAAAAAAAAAAAAAAAACh&#10;AgAAZHJzL2Rvd25yZXYueG1sUEsFBgAAAAAEAAQA+QAAAI0DAAAAAA==&#10;" strokecolor="black [3213]" strokeweight="1.5pt">
                      <v:stroke endarrow="open"/>
                    </v:shape>
                    <v:shape id="Straight Arrow Connector 1" o:spid="_x0000_s1032" type="#_x0000_t32" style="position:absolute;top:15664;width:2406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9TLDMAAAADaAAAADwAAAGRycy9kb3ducmV2LnhtbERPzWoCMRC+C32HMII3zdpDW7dGkf6A&#10;h4K4+gDDZky2JpNlk7rr2xtB6Gn4+H5nuR68ExfqYhNYwXxWgCCug27YKDgevqdvIGJC1ugCk4Ir&#10;RVivnkZLLHXoeU+XKhmRQziWqMCm1JZSxtqSxzgLLXHmTqHzmDLsjNQd9jncO/lcFC/SY8O5wWJL&#10;H5bqc/XnFfzuXhfH86eZn8xP4faV6w/2q1dqMh427yASDelf/HBvdZ4P91fuV65u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vUywzAAAAA2gAAAA8AAAAAAAAAAAAAAAAA&#10;oQIAAGRycy9kb3ducmV2LnhtbFBLBQYAAAAABAAEAPkAAACOAwAAAAA=&#10;" strokecolor="black [3213]" strokeweight="1.5pt">
                      <v:stroke endarrow="open"/>
                    </v:shape>
                    <v:line id="Straight Connector 4" o:spid="_x0000_s1033" style="position:absolute;flip:y;visibility:visible;mso-wrap-style:square" from="5883,6440" to="22273,156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+ErsMAAADaAAAADwAAAGRycy9kb3ducmV2LnhtbESPQWvCQBSE7wX/w/KE3uomEovEbKQt&#10;tkgPxWh7f2Sfm9Ds25BdNf33XUHwOMzMN0yxHm0nzjT41rGCdJaAIK6dbtko+D68Py1B+ICssXNM&#10;Cv7Iw7qcPBSYa3fhis77YESEsM9RQRNCn0vp64Ys+pnriaN3dIPFEOVgpB7wEuG2k/MkeZYWW44L&#10;Dfb01lD9uz9ZBRvUH1n1udjow9fOmGxMk9efVKnH6fiyAhFoDPfwrb3VCjK4Xok3QJb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c/hK7DAAAA2gAAAA8AAAAAAAAAAAAA&#10;AAAAoQIAAGRycy9kb3ducmV2LnhtbFBLBQYAAAAABAAEAPkAAACRAwAAAAA=&#10;" strokecolor="black [3213]" strokeweight="1.5pt"/>
                  </v:group>
                </v:group>
                <v:shape id="Text Box 3" o:spid="_x0000_s1034" type="#_x0000_t202" style="position:absolute;left:22479;top:15748;width:6223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feoMUA&#10;AADaAAAADwAAAGRycy9kb3ducmV2LnhtbESPQWvCQBSE7wX/w/IEb3VTpRJSVwmB0CLtwdRLb6/Z&#10;ZxKafZtmtyb6692C4HGYmW+Y9XY0rThR7xrLCp7mEQji0uqGKwWHz/wxBuE8ssbWMik4k4PtZvKw&#10;xkTbgfd0KnwlAoRdggpq77tESlfWZNDNbUccvKPtDfog+0rqHocAN61cRNFKGmw4LNTYUVZT+VP8&#10;GQW7LP/A/ffCxJc2e30/pt3v4etZqdl0TF9AeBr9PXxrv2kFS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x96gxQAAANoAAAAPAAAAAAAAAAAAAAAAAJgCAABkcnMv&#10;ZG93bnJldi54bWxQSwUGAAAAAAQABAD1AAAAigMAAAAA&#10;" filled="f" stroked="f" strokeweight=".5pt">
                  <v:textbox>
                    <w:txbxContent>
                      <w:p w:rsidR="004B4B6B" w:rsidRPr="00E70322" w:rsidRDefault="0069510A" w:rsidP="004B4B6B">
                        <w:pPr>
                          <w:rPr>
                            <w:b/>
                            <w:i/>
                            <w:sz w:val="22"/>
                          </w:rPr>
                        </w:pPr>
                        <w:r>
                          <w:rPr>
                            <w:b/>
                            <w:i/>
                            <w:sz w:val="22"/>
                          </w:rPr>
                          <w:t>phú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B4B6B" w:rsidRPr="00E70322">
        <w:rPr>
          <w:b/>
        </w:rPr>
        <w:t>Câu 5:</w:t>
      </w:r>
      <w:r w:rsidR="004B4B6B">
        <w:t xml:space="preserve">  (0,5 điểm)</w:t>
      </w:r>
    </w:p>
    <w:p w:rsidR="0069510A" w:rsidRDefault="004B4B6B" w:rsidP="004B4B6B">
      <w:pPr>
        <w:spacing w:after="0"/>
      </w:pPr>
      <w:r w:rsidRPr="007A3144">
        <w:t xml:space="preserve"> </w:t>
      </w:r>
      <w:r w:rsidR="0069510A">
        <w:t>Hình vẽ bên là đồ thị biểu thị đường đi</w:t>
      </w:r>
    </w:p>
    <w:p w:rsidR="0069510A" w:rsidRDefault="0069510A" w:rsidP="0069510A">
      <w:pPr>
        <w:spacing w:after="0"/>
      </w:pPr>
      <w:r>
        <w:t xml:space="preserve">của một </w:t>
      </w:r>
      <w:r w:rsidR="004B4B6B">
        <w:t>chú ốc sên</w:t>
      </w:r>
      <w:r>
        <w:t>. Mỗi đơn vị trên trục</w:t>
      </w:r>
    </w:p>
    <w:p w:rsidR="0069510A" w:rsidRDefault="0069510A" w:rsidP="0069510A">
      <w:pPr>
        <w:spacing w:after="0"/>
      </w:pPr>
      <w:r>
        <w:t>Ox biểu thị một giây, mỗi đơn vị trên trục</w:t>
      </w:r>
    </w:p>
    <w:p w:rsidR="004B4B6B" w:rsidRDefault="0069510A" w:rsidP="0069510A">
      <w:pPr>
        <w:spacing w:after="0"/>
      </w:pPr>
      <w:r>
        <w:t>Oy biểu thị mười cen ti mét.</w:t>
      </w:r>
      <w:r w:rsidR="004B4B6B">
        <w:t xml:space="preserve">  </w:t>
      </w:r>
    </w:p>
    <w:p w:rsidR="004B4B6B" w:rsidRDefault="004B4B6B" w:rsidP="004B4B6B">
      <w:pPr>
        <w:spacing w:after="0"/>
      </w:pPr>
      <w:r>
        <w:t>Dựa vào đồ thị hãy cho biết:</w:t>
      </w:r>
    </w:p>
    <w:p w:rsidR="004B4B6B" w:rsidRDefault="004B4B6B" w:rsidP="004B4B6B">
      <w:pPr>
        <w:pStyle w:val="ListParagraph"/>
        <w:numPr>
          <w:ilvl w:val="0"/>
          <w:numId w:val="7"/>
        </w:numPr>
        <w:spacing w:after="0"/>
      </w:pPr>
      <w:r>
        <w:t xml:space="preserve">Vận tốc của chú ốc sên bằng bao nhiêu? </w:t>
      </w:r>
    </w:p>
    <w:p w:rsidR="004B4B6B" w:rsidRDefault="004B4B6B" w:rsidP="004B4B6B">
      <w:pPr>
        <w:pStyle w:val="ListParagraph"/>
        <w:numPr>
          <w:ilvl w:val="0"/>
          <w:numId w:val="7"/>
        </w:numPr>
        <w:spacing w:after="0"/>
      </w:pPr>
      <w:r>
        <w:t>Viết hàm số biểu thị mối liên hệ giữa</w:t>
      </w:r>
    </w:p>
    <w:p w:rsidR="004B4B6B" w:rsidRDefault="004B4B6B" w:rsidP="004B4B6B">
      <w:pPr>
        <w:spacing w:after="0"/>
      </w:pPr>
      <w:r>
        <w:t xml:space="preserve"> quãng đường</w:t>
      </w:r>
      <w:r w:rsidR="00D813AE">
        <w:t xml:space="preserve"> (y)</w:t>
      </w:r>
      <w:r>
        <w:t xml:space="preserve"> và thời gian đi</w:t>
      </w:r>
      <w:r w:rsidR="00D813AE">
        <w:t xml:space="preserve"> (x)</w:t>
      </w:r>
      <w:r>
        <w:t xml:space="preserve"> của chú ốc?</w:t>
      </w:r>
    </w:p>
    <w:p w:rsidR="004B4B6B" w:rsidRDefault="004B4B6B" w:rsidP="004B4B6B">
      <w:pPr>
        <w:spacing w:after="0"/>
      </w:pPr>
    </w:p>
    <w:p w:rsidR="004B4B6B" w:rsidRDefault="004B4B6B" w:rsidP="004B4B6B">
      <w:pPr>
        <w:spacing w:after="0"/>
      </w:pPr>
    </w:p>
    <w:p w:rsidR="004B4B6B" w:rsidRDefault="004B4B6B" w:rsidP="004B4B6B">
      <w:pPr>
        <w:spacing w:after="0"/>
      </w:pPr>
    </w:p>
    <w:p w:rsidR="004B4B6B" w:rsidRDefault="004B4B6B" w:rsidP="004B4B6B">
      <w:pPr>
        <w:spacing w:after="0"/>
        <w:jc w:val="center"/>
        <w:rPr>
          <w:i/>
        </w:rPr>
      </w:pPr>
      <w:r>
        <w:rPr>
          <w:i/>
        </w:rPr>
        <w:t>Chúc các con làm bài tốt.</w:t>
      </w:r>
    </w:p>
    <w:p w:rsidR="00164AF4" w:rsidRDefault="00164AF4">
      <w:pPr>
        <w:rPr>
          <w:i/>
        </w:rPr>
      </w:pPr>
      <w:r>
        <w:rPr>
          <w:i/>
        </w:rPr>
        <w:br w:type="page"/>
      </w:r>
    </w:p>
    <w:p w:rsidR="007A3144" w:rsidRDefault="00164AF4" w:rsidP="00164AF4">
      <w:pPr>
        <w:spacing w:after="0"/>
        <w:jc w:val="center"/>
        <w:rPr>
          <w:b/>
        </w:rPr>
      </w:pPr>
      <w:r>
        <w:rPr>
          <w:b/>
        </w:rPr>
        <w:lastRenderedPageBreak/>
        <w:t xml:space="preserve">ĐÁP ÁN VÀ </w:t>
      </w:r>
      <w:r w:rsidR="00B732B0">
        <w:rPr>
          <w:b/>
        </w:rPr>
        <w:t>BIỂU ĐIỂM BÀI KIỂM TRA HỌC KỲ I TOÁN 7</w:t>
      </w:r>
    </w:p>
    <w:p w:rsidR="00B732B0" w:rsidRDefault="00B732B0" w:rsidP="00164AF4">
      <w:pPr>
        <w:spacing w:after="0"/>
        <w:jc w:val="center"/>
        <w:rPr>
          <w:b/>
        </w:rPr>
      </w:pPr>
      <w:r>
        <w:rPr>
          <w:b/>
        </w:rPr>
        <w:t>NĂM HỌC 2018- 2019</w:t>
      </w:r>
    </w:p>
    <w:p w:rsidR="00AA4674" w:rsidRDefault="00AA4674" w:rsidP="00164AF4">
      <w:pPr>
        <w:spacing w:after="0"/>
        <w:jc w:val="center"/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42"/>
        <w:gridCol w:w="620"/>
        <w:gridCol w:w="6893"/>
        <w:gridCol w:w="1062"/>
      </w:tblGrid>
      <w:tr w:rsidR="00B732B0" w:rsidTr="00BA2E97">
        <w:tc>
          <w:tcPr>
            <w:tcW w:w="1242" w:type="dxa"/>
          </w:tcPr>
          <w:p w:rsidR="00B732B0" w:rsidRDefault="00B732B0" w:rsidP="00BA2E97">
            <w:pPr>
              <w:jc w:val="center"/>
              <w:rPr>
                <w:b/>
              </w:rPr>
            </w:pPr>
            <w:r>
              <w:rPr>
                <w:b/>
              </w:rPr>
              <w:t>Câu</w:t>
            </w:r>
          </w:p>
        </w:tc>
        <w:tc>
          <w:tcPr>
            <w:tcW w:w="7513" w:type="dxa"/>
            <w:gridSpan w:val="2"/>
          </w:tcPr>
          <w:p w:rsidR="00B732B0" w:rsidRDefault="00B732B0" w:rsidP="00B732B0">
            <w:pPr>
              <w:jc w:val="center"/>
              <w:rPr>
                <w:b/>
              </w:rPr>
            </w:pPr>
            <w:r>
              <w:rPr>
                <w:b/>
              </w:rPr>
              <w:t>Nội dung</w:t>
            </w:r>
          </w:p>
        </w:tc>
        <w:tc>
          <w:tcPr>
            <w:tcW w:w="1062" w:type="dxa"/>
          </w:tcPr>
          <w:p w:rsidR="00B732B0" w:rsidRDefault="00B732B0" w:rsidP="00B732B0">
            <w:pPr>
              <w:jc w:val="center"/>
              <w:rPr>
                <w:b/>
              </w:rPr>
            </w:pPr>
            <w:r>
              <w:rPr>
                <w:b/>
              </w:rPr>
              <w:t>Điểm</w:t>
            </w:r>
          </w:p>
        </w:tc>
      </w:tr>
      <w:tr w:rsidR="00BA2E97" w:rsidTr="00BA2E97">
        <w:tc>
          <w:tcPr>
            <w:tcW w:w="1242" w:type="dxa"/>
            <w:vMerge w:val="restart"/>
            <w:vAlign w:val="center"/>
          </w:tcPr>
          <w:p w:rsidR="00BA2E97" w:rsidRDefault="00BA2E97" w:rsidP="00BA2E97">
            <w:pPr>
              <w:jc w:val="center"/>
              <w:rPr>
                <w:b/>
              </w:rPr>
            </w:pPr>
            <w:r w:rsidRPr="00BA2E97">
              <w:rPr>
                <w:b/>
              </w:rPr>
              <w:t>1</w:t>
            </w:r>
          </w:p>
          <w:p w:rsidR="00BA2E97" w:rsidRPr="00BA2E97" w:rsidRDefault="00BA2E97" w:rsidP="00BA2E97">
            <w:pPr>
              <w:jc w:val="center"/>
            </w:pPr>
            <w:r w:rsidRPr="00BA2E97">
              <w:t>2 điểm</w:t>
            </w:r>
          </w:p>
        </w:tc>
        <w:tc>
          <w:tcPr>
            <w:tcW w:w="7513" w:type="dxa"/>
            <w:gridSpan w:val="2"/>
          </w:tcPr>
          <w:p w:rsidR="00BA2E97" w:rsidRDefault="00BA2E97" w:rsidP="006F2F9C">
            <w:pPr>
              <w:rPr>
                <w:position w:val="-24"/>
              </w:rPr>
            </w:pPr>
            <w:r w:rsidRPr="00B732B0">
              <w:t xml:space="preserve">a) </w:t>
            </w:r>
            <w:r w:rsidR="00E00035" w:rsidRPr="00B732B0">
              <w:rPr>
                <w:position w:val="-28"/>
              </w:rPr>
              <w:object w:dxaOrig="4320" w:dyaOrig="680">
                <v:shape id="_x0000_i1030" type="#_x0000_t75" style="width:215pt;height:35pt" o:ole="">
                  <v:imagedata r:id="rId16" o:title=""/>
                </v:shape>
                <o:OLEObject Type="Embed" ProgID="Equation.DSMT4" ShapeID="_x0000_i1030" DrawAspect="Content" ObjectID="_1605897212" r:id="rId17"/>
              </w:object>
            </w:r>
          </w:p>
          <w:p w:rsidR="00BA2E97" w:rsidRPr="00B732B0" w:rsidRDefault="00BA2E97" w:rsidP="006F2F9C">
            <w:r>
              <w:rPr>
                <w:position w:val="-24"/>
              </w:rPr>
              <w:t xml:space="preserve"> </w:t>
            </w:r>
            <w:r w:rsidR="00E00035" w:rsidRPr="00E00035">
              <w:rPr>
                <w:position w:val="-28"/>
              </w:rPr>
              <w:object w:dxaOrig="1920" w:dyaOrig="680">
                <v:shape id="_x0000_i1031" type="#_x0000_t75" style="width:96pt;height:34pt" o:ole="">
                  <v:imagedata r:id="rId18" o:title=""/>
                </v:shape>
                <o:OLEObject Type="Embed" ProgID="Equation.DSMT4" ShapeID="_x0000_i1031" DrawAspect="Content" ObjectID="_1605897213" r:id="rId19"/>
              </w:object>
            </w:r>
          </w:p>
        </w:tc>
        <w:tc>
          <w:tcPr>
            <w:tcW w:w="1062" w:type="dxa"/>
          </w:tcPr>
          <w:p w:rsidR="00BA2E97" w:rsidRPr="00B732B0" w:rsidRDefault="00BA2E97" w:rsidP="006F2F9C">
            <w:r w:rsidRPr="00B732B0">
              <w:t>0,25</w:t>
            </w:r>
          </w:p>
          <w:p w:rsidR="00BA2E97" w:rsidRPr="00B732B0" w:rsidRDefault="00BA2E97" w:rsidP="006F2F9C"/>
          <w:p w:rsidR="00BA2E97" w:rsidRPr="00B732B0" w:rsidRDefault="00BA2E97" w:rsidP="006F2F9C">
            <w:r w:rsidRPr="00B732B0">
              <w:t>0,5</w:t>
            </w:r>
          </w:p>
        </w:tc>
      </w:tr>
      <w:tr w:rsidR="00BA2E97" w:rsidTr="00BA2E97">
        <w:tc>
          <w:tcPr>
            <w:tcW w:w="1242" w:type="dxa"/>
            <w:vMerge/>
          </w:tcPr>
          <w:p w:rsidR="00BA2E97" w:rsidRDefault="00BA2E97" w:rsidP="00B732B0">
            <w:pPr>
              <w:rPr>
                <w:b/>
              </w:rPr>
            </w:pPr>
          </w:p>
        </w:tc>
        <w:tc>
          <w:tcPr>
            <w:tcW w:w="7513" w:type="dxa"/>
            <w:gridSpan w:val="2"/>
          </w:tcPr>
          <w:p w:rsidR="00BA2E97" w:rsidRDefault="00BA2E97" w:rsidP="006F2F9C">
            <w:pPr>
              <w:rPr>
                <w:position w:val="-28"/>
              </w:rPr>
            </w:pPr>
            <w:r w:rsidRPr="00B732B0">
              <w:t xml:space="preserve">b) </w:t>
            </w:r>
            <w:r w:rsidR="00E00035" w:rsidRPr="00A54769">
              <w:rPr>
                <w:position w:val="-28"/>
              </w:rPr>
              <w:object w:dxaOrig="3159" w:dyaOrig="740">
                <v:shape id="_x0000_i1032" type="#_x0000_t75" style="width:158pt;height:37pt" o:ole="">
                  <v:imagedata r:id="rId20" o:title=""/>
                </v:shape>
                <o:OLEObject Type="Embed" ProgID="Equation.DSMT4" ShapeID="_x0000_i1032" DrawAspect="Content" ObjectID="_1605897214" r:id="rId21"/>
              </w:object>
            </w:r>
          </w:p>
          <w:p w:rsidR="00BA2E97" w:rsidRPr="00B732B0" w:rsidRDefault="00E00035" w:rsidP="006F2F9C">
            <w:r w:rsidRPr="00B732B0">
              <w:rPr>
                <w:position w:val="-24"/>
              </w:rPr>
              <w:object w:dxaOrig="1760" w:dyaOrig="620">
                <v:shape id="_x0000_i1033" type="#_x0000_t75" style="width:88pt;height:31pt" o:ole="">
                  <v:imagedata r:id="rId22" o:title=""/>
                </v:shape>
                <o:OLEObject Type="Embed" ProgID="Equation.DSMT4" ShapeID="_x0000_i1033" DrawAspect="Content" ObjectID="_1605897215" r:id="rId23"/>
              </w:object>
            </w:r>
          </w:p>
        </w:tc>
        <w:tc>
          <w:tcPr>
            <w:tcW w:w="1062" w:type="dxa"/>
          </w:tcPr>
          <w:p w:rsidR="00BA2E97" w:rsidRDefault="00BA2E97" w:rsidP="006F2F9C">
            <w:r>
              <w:t>0,25</w:t>
            </w:r>
          </w:p>
          <w:p w:rsidR="00BA2E97" w:rsidRDefault="00BA2E97" w:rsidP="006F2F9C"/>
          <w:p w:rsidR="00BA2E97" w:rsidRPr="00B732B0" w:rsidRDefault="00BA2E97" w:rsidP="006F2F9C">
            <w:r>
              <w:t>0,5</w:t>
            </w:r>
          </w:p>
        </w:tc>
      </w:tr>
      <w:tr w:rsidR="00BA2E97" w:rsidTr="00BA2E97">
        <w:tc>
          <w:tcPr>
            <w:tcW w:w="1242" w:type="dxa"/>
            <w:vMerge/>
          </w:tcPr>
          <w:p w:rsidR="00BA2E97" w:rsidRDefault="00BA2E97" w:rsidP="00B732B0">
            <w:pPr>
              <w:rPr>
                <w:b/>
              </w:rPr>
            </w:pPr>
          </w:p>
        </w:tc>
        <w:tc>
          <w:tcPr>
            <w:tcW w:w="7513" w:type="dxa"/>
            <w:gridSpan w:val="2"/>
          </w:tcPr>
          <w:p w:rsidR="00BA2E97" w:rsidRDefault="00BA2E97" w:rsidP="006F2F9C">
            <w:r w:rsidRPr="00C24535">
              <w:rPr>
                <w:position w:val="-24"/>
              </w:rPr>
              <w:object w:dxaOrig="1780" w:dyaOrig="660">
                <v:shape id="_x0000_i1034" type="#_x0000_t75" style="width:92pt;height:34pt" o:ole="">
                  <v:imagedata r:id="rId24" o:title=""/>
                </v:shape>
                <o:OLEObject Type="Embed" ProgID="Equation.DSMT4" ShapeID="_x0000_i1034" DrawAspect="Content" ObjectID="_1605897216" r:id="rId25"/>
              </w:object>
            </w:r>
          </w:p>
          <w:p w:rsidR="00BA2E97" w:rsidRPr="00B732B0" w:rsidRDefault="00696566" w:rsidP="006F2F9C">
            <w:r w:rsidRPr="00C24535">
              <w:rPr>
                <w:position w:val="-24"/>
              </w:rPr>
              <w:object w:dxaOrig="1140" w:dyaOrig="660">
                <v:shape id="_x0000_i1035" type="#_x0000_t75" style="width:59pt;height:34pt" o:ole="">
                  <v:imagedata r:id="rId26" o:title=""/>
                </v:shape>
                <o:OLEObject Type="Embed" ProgID="Equation.DSMT4" ShapeID="_x0000_i1035" DrawAspect="Content" ObjectID="_1605897217" r:id="rId27"/>
              </w:object>
            </w:r>
          </w:p>
        </w:tc>
        <w:tc>
          <w:tcPr>
            <w:tcW w:w="1062" w:type="dxa"/>
          </w:tcPr>
          <w:p w:rsidR="00BA2E97" w:rsidRDefault="00BA2E97" w:rsidP="006F2F9C">
            <w:r>
              <w:t>0,25</w:t>
            </w:r>
          </w:p>
          <w:p w:rsidR="00BA2E97" w:rsidRDefault="00BA2E97" w:rsidP="006F2F9C"/>
          <w:p w:rsidR="00BA2E97" w:rsidRDefault="00BA2E97" w:rsidP="006F2F9C"/>
          <w:p w:rsidR="00BA2E97" w:rsidRPr="00B732B0" w:rsidRDefault="00BA2E97" w:rsidP="006F2F9C">
            <w:r>
              <w:t>0,25</w:t>
            </w:r>
          </w:p>
        </w:tc>
      </w:tr>
      <w:tr w:rsidR="00BA2E97" w:rsidTr="00BA2E97">
        <w:tc>
          <w:tcPr>
            <w:tcW w:w="1242" w:type="dxa"/>
            <w:vMerge w:val="restart"/>
            <w:vAlign w:val="center"/>
          </w:tcPr>
          <w:p w:rsidR="00BA2E97" w:rsidRDefault="00BA2E97" w:rsidP="00BA2E97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  <w:p w:rsidR="00BA2E97" w:rsidRPr="00BA2E97" w:rsidRDefault="00BA2E97" w:rsidP="00BA2E97">
            <w:pPr>
              <w:jc w:val="center"/>
            </w:pPr>
            <w:r>
              <w:t>2 điểm</w:t>
            </w:r>
          </w:p>
        </w:tc>
        <w:tc>
          <w:tcPr>
            <w:tcW w:w="620" w:type="dxa"/>
            <w:vMerge w:val="restart"/>
            <w:vAlign w:val="center"/>
          </w:tcPr>
          <w:p w:rsidR="00BA2E97" w:rsidRPr="00B732B0" w:rsidRDefault="00BA2E97" w:rsidP="006F2F9C">
            <w:pPr>
              <w:jc w:val="center"/>
            </w:pPr>
            <w:r>
              <w:t>2.1</w:t>
            </w:r>
          </w:p>
        </w:tc>
        <w:tc>
          <w:tcPr>
            <w:tcW w:w="6893" w:type="dxa"/>
          </w:tcPr>
          <w:p w:rsidR="00BA2E97" w:rsidRDefault="006F4620" w:rsidP="006F2F9C">
            <w:pPr>
              <w:rPr>
                <w:position w:val="-24"/>
              </w:rPr>
            </w:pPr>
            <w:r>
              <w:rPr>
                <w:position w:val="-24"/>
              </w:rPr>
              <w:t xml:space="preserve"> </w:t>
            </w:r>
            <w:r w:rsidR="005D6163" w:rsidRPr="005D6163">
              <w:rPr>
                <w:position w:val="-24"/>
              </w:rPr>
              <w:t>a)</w:t>
            </w:r>
            <w:r w:rsidR="005D6163">
              <w:rPr>
                <w:position w:val="-24"/>
              </w:rPr>
              <w:t xml:space="preserve">  </w:t>
            </w:r>
            <w:r w:rsidR="00696566" w:rsidRPr="00004BE0">
              <w:rPr>
                <w:position w:val="-24"/>
              </w:rPr>
              <w:object w:dxaOrig="2720" w:dyaOrig="620">
                <v:shape id="_x0000_i1036" type="#_x0000_t75" style="width:137pt;height:31pt" o:ole="">
                  <v:imagedata r:id="rId28" o:title=""/>
                </v:shape>
                <o:OLEObject Type="Embed" ProgID="Equation.DSMT4" ShapeID="_x0000_i1036" DrawAspect="Content" ObjectID="_1605897218" r:id="rId29"/>
              </w:object>
            </w:r>
          </w:p>
          <w:p w:rsidR="00BA2E97" w:rsidRDefault="005D6163" w:rsidP="006F2F9C">
            <w:pPr>
              <w:rPr>
                <w:position w:val="-24"/>
              </w:rPr>
            </w:pPr>
            <w:r>
              <w:rPr>
                <w:position w:val="-24"/>
              </w:rPr>
              <w:t xml:space="preserve">      </w:t>
            </w:r>
            <w:r w:rsidR="00696566" w:rsidRPr="00004BE0">
              <w:rPr>
                <w:position w:val="-24"/>
              </w:rPr>
              <w:object w:dxaOrig="1280" w:dyaOrig="620">
                <v:shape id="_x0000_i1037" type="#_x0000_t75" style="width:65pt;height:31pt" o:ole="">
                  <v:imagedata r:id="rId30" o:title=""/>
                </v:shape>
                <o:OLEObject Type="Embed" ProgID="Equation.DSMT4" ShapeID="_x0000_i1037" DrawAspect="Content" ObjectID="_1605897219" r:id="rId31"/>
              </w:object>
            </w:r>
          </w:p>
          <w:p w:rsidR="009F5799" w:rsidRDefault="005D6163" w:rsidP="006F2F9C">
            <w:pPr>
              <w:rPr>
                <w:position w:val="-24"/>
              </w:rPr>
            </w:pPr>
            <w:r>
              <w:rPr>
                <w:position w:val="-24"/>
              </w:rPr>
              <w:t xml:space="preserve">      </w:t>
            </w:r>
            <w:r w:rsidR="00696566" w:rsidRPr="00004BE0">
              <w:rPr>
                <w:position w:val="-24"/>
              </w:rPr>
              <w:object w:dxaOrig="1300" w:dyaOrig="620">
                <v:shape id="_x0000_i1038" type="#_x0000_t75" style="width:66pt;height:31pt" o:ole="">
                  <v:imagedata r:id="rId32" o:title=""/>
                </v:shape>
                <o:OLEObject Type="Embed" ProgID="Equation.DSMT4" ShapeID="_x0000_i1038" DrawAspect="Content" ObjectID="_1605897220" r:id="rId33"/>
              </w:object>
            </w:r>
          </w:p>
          <w:p w:rsidR="009F5799" w:rsidRPr="00B732B0" w:rsidRDefault="005D6163" w:rsidP="006F2F9C">
            <w:r>
              <w:rPr>
                <w:position w:val="-24"/>
              </w:rPr>
              <w:t xml:space="preserve">      </w:t>
            </w:r>
            <w:r w:rsidR="00696566" w:rsidRPr="00004BE0">
              <w:rPr>
                <w:position w:val="-24"/>
              </w:rPr>
              <w:object w:dxaOrig="1020" w:dyaOrig="620">
                <v:shape id="_x0000_i1039" type="#_x0000_t75" style="width:51pt;height:31pt" o:ole="">
                  <v:imagedata r:id="rId34" o:title=""/>
                </v:shape>
                <o:OLEObject Type="Embed" ProgID="Equation.DSMT4" ShapeID="_x0000_i1039" DrawAspect="Content" ObjectID="_1605897221" r:id="rId35"/>
              </w:object>
            </w:r>
          </w:p>
        </w:tc>
        <w:tc>
          <w:tcPr>
            <w:tcW w:w="1062" w:type="dxa"/>
          </w:tcPr>
          <w:p w:rsidR="00BA2E97" w:rsidRDefault="00775D08" w:rsidP="006F2F9C">
            <w:r>
              <w:t xml:space="preserve"> </w:t>
            </w:r>
          </w:p>
          <w:p w:rsidR="009F5799" w:rsidRDefault="009F5799" w:rsidP="006F2F9C"/>
          <w:p w:rsidR="009F5799" w:rsidRDefault="009F5799" w:rsidP="006F2F9C">
            <w:r>
              <w:t>0,25</w:t>
            </w:r>
          </w:p>
          <w:p w:rsidR="009F5799" w:rsidRDefault="009F5799" w:rsidP="006F2F9C"/>
          <w:p w:rsidR="009F5799" w:rsidRDefault="009F5799" w:rsidP="006F2F9C"/>
          <w:p w:rsidR="009F5799" w:rsidRDefault="009F5799" w:rsidP="006F2F9C"/>
          <w:p w:rsidR="009F5799" w:rsidRPr="00B732B0" w:rsidRDefault="009F5799" w:rsidP="006F2F9C">
            <w:r>
              <w:t>0,25</w:t>
            </w:r>
          </w:p>
        </w:tc>
      </w:tr>
      <w:tr w:rsidR="00BA2E97" w:rsidTr="00BA2E97">
        <w:tc>
          <w:tcPr>
            <w:tcW w:w="1242" w:type="dxa"/>
            <w:vMerge/>
          </w:tcPr>
          <w:p w:rsidR="00BA2E97" w:rsidRDefault="00BA2E97" w:rsidP="00B732B0">
            <w:pPr>
              <w:rPr>
                <w:b/>
              </w:rPr>
            </w:pPr>
          </w:p>
        </w:tc>
        <w:tc>
          <w:tcPr>
            <w:tcW w:w="620" w:type="dxa"/>
            <w:vMerge/>
          </w:tcPr>
          <w:p w:rsidR="00BA2E97" w:rsidRPr="00B732B0" w:rsidRDefault="00BA2E97" w:rsidP="006F2F9C"/>
        </w:tc>
        <w:tc>
          <w:tcPr>
            <w:tcW w:w="6893" w:type="dxa"/>
          </w:tcPr>
          <w:p w:rsidR="008920FC" w:rsidRDefault="005D6163" w:rsidP="006F2F9C">
            <w:pPr>
              <w:rPr>
                <w:position w:val="-28"/>
              </w:rPr>
            </w:pPr>
            <w:r>
              <w:rPr>
                <w:position w:val="-28"/>
              </w:rPr>
              <w:t xml:space="preserve">  b)     </w:t>
            </w:r>
            <w:r w:rsidR="00696566" w:rsidRPr="00004BE0">
              <w:rPr>
                <w:position w:val="-28"/>
              </w:rPr>
              <w:object w:dxaOrig="1300" w:dyaOrig="680">
                <v:shape id="_x0000_i1040" type="#_x0000_t75" style="width:65pt;height:34pt" o:ole="">
                  <v:imagedata r:id="rId36" o:title=""/>
                </v:shape>
                <o:OLEObject Type="Embed" ProgID="Equation.DSMT4" ShapeID="_x0000_i1040" DrawAspect="Content" ObjectID="_1605897222" r:id="rId37"/>
              </w:object>
            </w:r>
            <w:r w:rsidR="00C274BB">
              <w:rPr>
                <w:position w:val="-28"/>
              </w:rPr>
              <w:t xml:space="preserve"> </w:t>
            </w:r>
            <w:r w:rsidR="00696566" w:rsidRPr="00C274BB">
              <w:rPr>
                <w:position w:val="-24"/>
              </w:rPr>
              <w:object w:dxaOrig="1359" w:dyaOrig="620">
                <v:shape id="_x0000_i1041" type="#_x0000_t75" style="width:68pt;height:31pt" o:ole="">
                  <v:imagedata r:id="rId38" o:title=""/>
                </v:shape>
                <o:OLEObject Type="Embed" ProgID="Equation.DSMT4" ShapeID="_x0000_i1041" DrawAspect="Content" ObjectID="_1605897223" r:id="rId39"/>
              </w:object>
            </w:r>
          </w:p>
          <w:p w:rsidR="008920FC" w:rsidRPr="008920FC" w:rsidRDefault="00696566" w:rsidP="006F2F9C">
            <w:pPr>
              <w:rPr>
                <w:position w:val="-28"/>
              </w:rPr>
            </w:pPr>
            <w:r w:rsidRPr="008920FC">
              <w:rPr>
                <w:position w:val="-58"/>
              </w:rPr>
              <w:object w:dxaOrig="1840" w:dyaOrig="1280">
                <v:shape id="_x0000_i1042" type="#_x0000_t75" style="width:92pt;height:64pt" o:ole="">
                  <v:imagedata r:id="rId40" o:title=""/>
                </v:shape>
                <o:OLEObject Type="Embed" ProgID="Equation.DSMT4" ShapeID="_x0000_i1042" DrawAspect="Content" ObjectID="_1605897224" r:id="rId41"/>
              </w:object>
            </w:r>
            <w:r w:rsidR="008920FC">
              <w:rPr>
                <w:position w:val="-28"/>
              </w:rPr>
              <w:t xml:space="preserve">                </w:t>
            </w:r>
            <w:r w:rsidR="005D6163">
              <w:rPr>
                <w:position w:val="-28"/>
              </w:rPr>
              <w:t xml:space="preserve">  </w:t>
            </w:r>
            <w:r w:rsidR="008920FC">
              <w:rPr>
                <w:position w:val="-28"/>
              </w:rPr>
              <w:t xml:space="preserve"> </w:t>
            </w:r>
            <w:r w:rsidRPr="008920FC">
              <w:rPr>
                <w:position w:val="-58"/>
              </w:rPr>
              <w:object w:dxaOrig="2040" w:dyaOrig="1280">
                <v:shape id="_x0000_i1043" type="#_x0000_t75" style="width:102pt;height:64pt" o:ole="">
                  <v:imagedata r:id="rId42" o:title=""/>
                </v:shape>
                <o:OLEObject Type="Embed" ProgID="Equation.DSMT4" ShapeID="_x0000_i1043" DrawAspect="Content" ObjectID="_1605897225" r:id="rId43"/>
              </w:object>
            </w:r>
          </w:p>
        </w:tc>
        <w:tc>
          <w:tcPr>
            <w:tcW w:w="1062" w:type="dxa"/>
          </w:tcPr>
          <w:p w:rsidR="00BA2E97" w:rsidRDefault="008920FC" w:rsidP="006F2F9C">
            <w:r>
              <w:t>0,</w:t>
            </w:r>
            <w:r w:rsidR="00775D08">
              <w:t>2</w:t>
            </w:r>
            <w:r>
              <w:t>5</w:t>
            </w:r>
          </w:p>
          <w:p w:rsidR="008920FC" w:rsidRDefault="008920FC" w:rsidP="006F2F9C"/>
          <w:p w:rsidR="008920FC" w:rsidRDefault="008920FC" w:rsidP="006F2F9C"/>
          <w:p w:rsidR="008920FC" w:rsidRPr="00B732B0" w:rsidRDefault="008920FC" w:rsidP="006F2F9C">
            <w:r>
              <w:t>0,</w:t>
            </w:r>
            <w:r w:rsidR="00775D08">
              <w:t>2</w:t>
            </w:r>
            <w:r>
              <w:t>5</w:t>
            </w:r>
          </w:p>
        </w:tc>
      </w:tr>
      <w:tr w:rsidR="00BA2E97" w:rsidTr="00BA2E97">
        <w:tc>
          <w:tcPr>
            <w:tcW w:w="1242" w:type="dxa"/>
            <w:vMerge/>
          </w:tcPr>
          <w:p w:rsidR="00BA2E97" w:rsidRDefault="00BA2E97" w:rsidP="00B732B0">
            <w:pPr>
              <w:rPr>
                <w:b/>
              </w:rPr>
            </w:pPr>
          </w:p>
        </w:tc>
        <w:tc>
          <w:tcPr>
            <w:tcW w:w="620" w:type="dxa"/>
            <w:vMerge w:val="restart"/>
            <w:vAlign w:val="center"/>
          </w:tcPr>
          <w:p w:rsidR="00BA2E97" w:rsidRPr="00B732B0" w:rsidRDefault="00BA2E97" w:rsidP="006F2F9C">
            <w:pPr>
              <w:jc w:val="center"/>
            </w:pPr>
            <w:r>
              <w:t>2.2</w:t>
            </w:r>
          </w:p>
        </w:tc>
        <w:tc>
          <w:tcPr>
            <w:tcW w:w="6893" w:type="dxa"/>
          </w:tcPr>
          <w:p w:rsidR="00BA2E97" w:rsidRPr="00B732B0" w:rsidRDefault="00BA2E97" w:rsidP="0069510A">
            <w:r>
              <w:t xml:space="preserve">a) y = f(x) = 2x  </w:t>
            </w:r>
            <w:r w:rsidR="0069510A">
              <w:t>-</w:t>
            </w:r>
            <w:r>
              <w:t xml:space="preserve"> 1;     f(-1) = 2.(-1) </w:t>
            </w:r>
            <w:r w:rsidR="0069510A">
              <w:t>-</w:t>
            </w:r>
            <w:r>
              <w:t xml:space="preserve"> 1 =  -</w:t>
            </w:r>
            <w:r w:rsidR="0069510A">
              <w:t>3</w:t>
            </w:r>
          </w:p>
        </w:tc>
        <w:tc>
          <w:tcPr>
            <w:tcW w:w="1062" w:type="dxa"/>
          </w:tcPr>
          <w:p w:rsidR="00BA2E97" w:rsidRPr="00B732B0" w:rsidRDefault="00BA2E97" w:rsidP="006F2F9C">
            <w:r>
              <w:t>0,</w:t>
            </w:r>
            <w:r w:rsidR="00775D08">
              <w:t xml:space="preserve"> </w:t>
            </w:r>
            <w:r>
              <w:t>5</w:t>
            </w:r>
          </w:p>
        </w:tc>
      </w:tr>
      <w:tr w:rsidR="00BA2E97" w:rsidTr="00BA2E97">
        <w:tc>
          <w:tcPr>
            <w:tcW w:w="1242" w:type="dxa"/>
            <w:vMerge/>
          </w:tcPr>
          <w:p w:rsidR="00BA2E97" w:rsidRDefault="00BA2E97" w:rsidP="00B732B0">
            <w:pPr>
              <w:rPr>
                <w:b/>
              </w:rPr>
            </w:pPr>
          </w:p>
        </w:tc>
        <w:tc>
          <w:tcPr>
            <w:tcW w:w="620" w:type="dxa"/>
            <w:vMerge/>
          </w:tcPr>
          <w:p w:rsidR="00BA2E97" w:rsidRPr="00B732B0" w:rsidRDefault="00BA2E97" w:rsidP="006F2F9C"/>
        </w:tc>
        <w:tc>
          <w:tcPr>
            <w:tcW w:w="6893" w:type="dxa"/>
          </w:tcPr>
          <w:p w:rsidR="00BA2E97" w:rsidRPr="00B732B0" w:rsidRDefault="006F4620" w:rsidP="0069510A">
            <w:r>
              <w:t xml:space="preserve">b) </w:t>
            </w:r>
            <w:r w:rsidR="00BA2E97">
              <w:t xml:space="preserve">y = 0 </w:t>
            </w:r>
            <w:r w:rsidR="00BA2E97">
              <w:sym w:font="Symbol" w:char="F0DB"/>
            </w:r>
            <w:r w:rsidR="00BA2E97">
              <w:t xml:space="preserve"> 2x </w:t>
            </w:r>
            <w:r w:rsidR="0069510A">
              <w:t>-</w:t>
            </w:r>
            <w:r w:rsidR="00BA2E97">
              <w:t xml:space="preserve"> 1 = 0 </w:t>
            </w:r>
            <w:r w:rsidR="00BA2E97">
              <w:sym w:font="Symbol" w:char="F0DB"/>
            </w:r>
            <w:r w:rsidR="00BA2E97">
              <w:t xml:space="preserve"> x = </w:t>
            </w:r>
            <w:r w:rsidR="0069510A" w:rsidRPr="00BA2E97">
              <w:rPr>
                <w:position w:val="-24"/>
              </w:rPr>
              <w:object w:dxaOrig="240" w:dyaOrig="620">
                <v:shape id="_x0000_i1044" type="#_x0000_t75" style="width:12pt;height:31pt" o:ole="">
                  <v:imagedata r:id="rId44" o:title=""/>
                </v:shape>
                <o:OLEObject Type="Embed" ProgID="Equation.DSMT4" ShapeID="_x0000_i1044" DrawAspect="Content" ObjectID="_1605897226" r:id="rId45"/>
              </w:object>
            </w:r>
          </w:p>
        </w:tc>
        <w:tc>
          <w:tcPr>
            <w:tcW w:w="1062" w:type="dxa"/>
            <w:vAlign w:val="center"/>
          </w:tcPr>
          <w:p w:rsidR="00BA2E97" w:rsidRPr="00B732B0" w:rsidRDefault="00BA2E97" w:rsidP="00775D08">
            <w:r>
              <w:t>0,5</w:t>
            </w:r>
          </w:p>
        </w:tc>
      </w:tr>
      <w:tr w:rsidR="00BA2E97" w:rsidTr="006F2F9C">
        <w:tc>
          <w:tcPr>
            <w:tcW w:w="1242" w:type="dxa"/>
            <w:vAlign w:val="center"/>
          </w:tcPr>
          <w:p w:rsidR="00BA2E97" w:rsidRDefault="006F4620" w:rsidP="006F2F9C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  <w:p w:rsidR="006F2F9C" w:rsidRPr="006F2F9C" w:rsidRDefault="006F2F9C" w:rsidP="006F2F9C">
            <w:pPr>
              <w:jc w:val="center"/>
            </w:pPr>
            <w:r>
              <w:t>2 điểm</w:t>
            </w:r>
          </w:p>
        </w:tc>
        <w:tc>
          <w:tcPr>
            <w:tcW w:w="7513" w:type="dxa"/>
            <w:gridSpan w:val="2"/>
          </w:tcPr>
          <w:p w:rsidR="006F2F9C" w:rsidRDefault="006F2F9C" w:rsidP="006F2F9C">
            <w:r>
              <w:t xml:space="preserve"> Cần xong công việc sớm hơn 2 ngày = 10 – 2 = 8 (ngày)</w:t>
            </w:r>
          </w:p>
          <w:p w:rsidR="006F2F9C" w:rsidRDefault="006F2F9C" w:rsidP="006F2F9C">
            <w:r>
              <w:t xml:space="preserve">Gọi số người cần để sửa con đường trong 1 tuần là x (người), x </w:t>
            </w:r>
            <w:r>
              <w:sym w:font="Symbol" w:char="F0CE"/>
            </w:r>
            <w:r>
              <w:t xml:space="preserve"> N</w:t>
            </w:r>
            <w:r>
              <w:rPr>
                <w:vertAlign w:val="superscript"/>
              </w:rPr>
              <w:t>*</w:t>
            </w:r>
          </w:p>
          <w:p w:rsidR="001B3A75" w:rsidRDefault="001B3A75" w:rsidP="006F2F9C">
            <w:r>
              <w:t xml:space="preserve">Vì số người và số ngày làm việc là hai đại lượng tỉ lệ nghịch </w:t>
            </w:r>
          </w:p>
          <w:p w:rsidR="00262E52" w:rsidRDefault="001B3A75" w:rsidP="006F2F9C">
            <w:r>
              <w:sym w:font="Symbol" w:char="F0DE"/>
            </w:r>
            <w:r w:rsidR="00262E52">
              <w:t xml:space="preserve"> 12.</w:t>
            </w:r>
            <w:r w:rsidR="006F2F9C">
              <w:t xml:space="preserve"> 10</w:t>
            </w:r>
            <w:r w:rsidR="00262E52">
              <w:t xml:space="preserve"> = x.</w:t>
            </w:r>
            <w:r w:rsidR="006F2F9C">
              <w:t>8</w:t>
            </w:r>
          </w:p>
          <w:p w:rsidR="00262E52" w:rsidRDefault="00262E52" w:rsidP="006F2F9C">
            <w:r>
              <w:sym w:font="Symbol" w:char="F0DE"/>
            </w:r>
            <w:r>
              <w:t xml:space="preserve"> x = 120 : </w:t>
            </w:r>
            <w:r w:rsidR="006F2F9C">
              <w:t>8</w:t>
            </w:r>
            <w:r>
              <w:t xml:space="preserve"> = 1</w:t>
            </w:r>
            <w:r w:rsidR="006F2F9C">
              <w:t>5</w:t>
            </w:r>
            <w:r>
              <w:t xml:space="preserve"> người.</w:t>
            </w:r>
          </w:p>
          <w:p w:rsidR="001B3A75" w:rsidRPr="001B3A75" w:rsidRDefault="006F2F9C" w:rsidP="006F2F9C">
            <w:r>
              <w:t>Vậy cần 15 người.</w:t>
            </w:r>
          </w:p>
        </w:tc>
        <w:tc>
          <w:tcPr>
            <w:tcW w:w="1062" w:type="dxa"/>
          </w:tcPr>
          <w:p w:rsidR="00BA2E97" w:rsidRDefault="006F2F9C" w:rsidP="006F2F9C">
            <w:r>
              <w:t>0,25</w:t>
            </w:r>
          </w:p>
          <w:p w:rsidR="006F2F9C" w:rsidRDefault="006F2F9C" w:rsidP="006F2F9C">
            <w:r>
              <w:t>0,5</w:t>
            </w:r>
          </w:p>
          <w:p w:rsidR="006F2F9C" w:rsidRDefault="006F2F9C" w:rsidP="006F2F9C"/>
          <w:p w:rsidR="006F2F9C" w:rsidRDefault="006F2F9C" w:rsidP="006F2F9C"/>
          <w:p w:rsidR="006F2F9C" w:rsidRDefault="006F2F9C" w:rsidP="006F2F9C">
            <w:r>
              <w:t>0,5</w:t>
            </w:r>
          </w:p>
          <w:p w:rsidR="006F2F9C" w:rsidRDefault="006F2F9C" w:rsidP="006F2F9C">
            <w:r>
              <w:t>0,5</w:t>
            </w:r>
          </w:p>
          <w:p w:rsidR="006F2F9C" w:rsidRPr="00B732B0" w:rsidRDefault="006F2F9C" w:rsidP="006F2F9C">
            <w:r>
              <w:t>0,25</w:t>
            </w:r>
          </w:p>
        </w:tc>
      </w:tr>
      <w:tr w:rsidR="006F2F9C" w:rsidTr="00AA4674">
        <w:tc>
          <w:tcPr>
            <w:tcW w:w="1242" w:type="dxa"/>
            <w:vMerge w:val="restart"/>
            <w:vAlign w:val="center"/>
          </w:tcPr>
          <w:p w:rsidR="006F2F9C" w:rsidRDefault="006F2F9C" w:rsidP="00AA4674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  <w:p w:rsidR="006F2F9C" w:rsidRDefault="006F2F9C" w:rsidP="00AA4674">
            <w:pPr>
              <w:jc w:val="center"/>
            </w:pPr>
            <w:r>
              <w:t>3,5 điểm</w:t>
            </w:r>
          </w:p>
          <w:p w:rsidR="008862DD" w:rsidRDefault="008862DD" w:rsidP="00AA4674">
            <w:pPr>
              <w:jc w:val="center"/>
            </w:pPr>
          </w:p>
          <w:p w:rsidR="008862DD" w:rsidRDefault="008862DD" w:rsidP="00AA4674">
            <w:pPr>
              <w:jc w:val="center"/>
            </w:pPr>
          </w:p>
          <w:p w:rsidR="008862DD" w:rsidRDefault="008862DD" w:rsidP="008862DD">
            <w:pPr>
              <w:pStyle w:val="ListParagraph"/>
            </w:pPr>
          </w:p>
          <w:p w:rsidR="008862DD" w:rsidRPr="006F2F9C" w:rsidRDefault="008862DD" w:rsidP="00AA4674">
            <w:pPr>
              <w:jc w:val="center"/>
            </w:pPr>
          </w:p>
        </w:tc>
        <w:tc>
          <w:tcPr>
            <w:tcW w:w="7513" w:type="dxa"/>
            <w:gridSpan w:val="2"/>
          </w:tcPr>
          <w:p w:rsidR="00AA4674" w:rsidRDefault="00AA4674" w:rsidP="000937AB">
            <w:pPr>
              <w:spacing w:line="276" w:lineRule="auto"/>
              <w:rPr>
                <w:noProof/>
              </w:rPr>
            </w:pPr>
          </w:p>
          <w:p w:rsidR="00AA4674" w:rsidRDefault="00AA4674" w:rsidP="000937AB">
            <w:pPr>
              <w:spacing w:line="276" w:lineRule="auto"/>
              <w:rPr>
                <w:noProof/>
              </w:rPr>
            </w:pPr>
            <w:r>
              <w:rPr>
                <w:noProof/>
              </w:rPr>
              <w:t xml:space="preserve">  </w:t>
            </w:r>
          </w:p>
          <w:p w:rsidR="00AA4674" w:rsidRDefault="00AA4674" w:rsidP="000937AB">
            <w:pPr>
              <w:spacing w:line="276" w:lineRule="auto"/>
              <w:rPr>
                <w:noProof/>
              </w:rPr>
            </w:pPr>
          </w:p>
          <w:p w:rsidR="00AA4674" w:rsidRDefault="00AA4674" w:rsidP="000937AB">
            <w:pPr>
              <w:spacing w:line="276" w:lineRule="auto"/>
              <w:rPr>
                <w:noProof/>
              </w:rPr>
            </w:pPr>
          </w:p>
          <w:p w:rsidR="00AA4674" w:rsidRDefault="00AA4674" w:rsidP="000937AB">
            <w:pPr>
              <w:spacing w:line="276" w:lineRule="auto"/>
              <w:rPr>
                <w:noProof/>
              </w:rPr>
            </w:pPr>
            <w:r>
              <w:rPr>
                <w:noProof/>
              </w:rPr>
              <w:lastRenderedPageBreak/>
              <w:t>a) Vẽ hình, ghi gt- kl</w:t>
            </w:r>
          </w:p>
          <w:p w:rsidR="006F2F9C" w:rsidRDefault="00AA4674" w:rsidP="000937AB">
            <w:pPr>
              <w:spacing w:line="276" w:lineRule="auto"/>
              <w:rPr>
                <w:noProof/>
              </w:rPr>
            </w:pPr>
            <w:r>
              <w:rPr>
                <w:noProof/>
              </w:rPr>
              <w:t xml:space="preserve">                                                      </w:t>
            </w:r>
            <w:r w:rsidR="000E0A86">
              <w:rPr>
                <w:noProof/>
              </w:rPr>
              <w:drawing>
                <wp:inline distT="0" distB="0" distL="0" distR="0" wp14:anchorId="73A2295E" wp14:editId="2F19E7DF">
                  <wp:extent cx="1520429" cy="1397000"/>
                  <wp:effectExtent l="0" t="0" r="381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1126" cy="1397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F2F9C" w:rsidRDefault="000937AB" w:rsidP="000937AB">
            <w:pPr>
              <w:spacing w:line="276" w:lineRule="auto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80768" behindDoc="0" locked="0" layoutInCell="1" allowOverlap="1" wp14:anchorId="0FE11F12" wp14:editId="4A71ACD6">
                      <wp:simplePos x="0" y="0"/>
                      <wp:positionH relativeFrom="column">
                        <wp:posOffset>3100070</wp:posOffset>
                      </wp:positionH>
                      <wp:positionV relativeFrom="paragraph">
                        <wp:posOffset>188595</wp:posOffset>
                      </wp:positionV>
                      <wp:extent cx="977900" cy="50800"/>
                      <wp:effectExtent l="0" t="0" r="31750" b="25400"/>
                      <wp:wrapNone/>
                      <wp:docPr id="38" name="Group 3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77900" cy="50800"/>
                                <a:chOff x="0" y="0"/>
                                <a:chExt cx="977900" cy="50800"/>
                              </a:xfrm>
                            </wpg:grpSpPr>
                            <wpg:grpSp>
                              <wpg:cNvPr id="32" name="Group 32"/>
                              <wpg:cNvGrpSpPr/>
                              <wpg:grpSpPr>
                                <a:xfrm>
                                  <a:off x="0" y="12700"/>
                                  <a:ext cx="330200" cy="38100"/>
                                  <a:chOff x="0" y="0"/>
                                  <a:chExt cx="330200" cy="38100"/>
                                </a:xfrm>
                              </wpg:grpSpPr>
                              <wps:wsp>
                                <wps:cNvPr id="33" name="Straight Connector 33"/>
                                <wps:cNvCnPr/>
                                <wps:spPr>
                                  <a:xfrm flipV="1">
                                    <a:off x="0" y="0"/>
                                    <a:ext cx="165100" cy="3810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4" name="Straight Connector 34"/>
                                <wps:cNvCnPr/>
                                <wps:spPr>
                                  <a:xfrm>
                                    <a:off x="165100" y="0"/>
                                    <a:ext cx="165100" cy="3810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35" name="Group 35"/>
                              <wpg:cNvGrpSpPr/>
                              <wpg:grpSpPr>
                                <a:xfrm>
                                  <a:off x="647700" y="0"/>
                                  <a:ext cx="330200" cy="38100"/>
                                  <a:chOff x="0" y="0"/>
                                  <a:chExt cx="330200" cy="38100"/>
                                </a:xfrm>
                              </wpg:grpSpPr>
                              <wps:wsp>
                                <wps:cNvPr id="36" name="Straight Connector 36"/>
                                <wps:cNvCnPr/>
                                <wps:spPr>
                                  <a:xfrm flipV="1">
                                    <a:off x="0" y="0"/>
                                    <a:ext cx="165100" cy="3810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7" name="Straight Connector 37"/>
                                <wps:cNvCnPr/>
                                <wps:spPr>
                                  <a:xfrm>
                                    <a:off x="165100" y="0"/>
                                    <a:ext cx="165100" cy="3810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38" o:spid="_x0000_s1026" style="position:absolute;margin-left:244.1pt;margin-top:14.85pt;width:77pt;height:4pt;z-index:251680768" coordsize="9779,5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">
                      <v:group id="Group 32" o:spid="_x0000_s1027" style="position:absolute;top:127;width:3302;height:381" coordsize="330200,38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      <v:line id="Straight Connector 33" o:spid="_x0000_s1028" style="position:absolute;flip:y;visibility:visible;mso-wrap-style:square" from="0,0" to="165100,3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ZIk8QAAADbAAAADwAAAGRycy9kb3ducmV2LnhtbESPS4sCMRCE78L+h9ALe9OMK75GoyyC&#10;IOIKjl68NZOeB0464ySr4783C4LHoqq+oubL1lTiRo0rLSvo9yIQxKnVJecKTsd1dwLCeWSNlWVS&#10;8CAHy8VHZ46xtnc+0C3xuQgQdjEqKLyvYyldWpBB17M1cfAy2xj0QTa51A3eA9xU8juKRtJgyWGh&#10;wJpWBaWX5M8o2B6n2Wq3/d0/3PW8p2wcHYbJSamvz/ZnBsJT69/hV3ujFQwG8P8l/AC5e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1kiTxAAAANsAAAAPAAAAAAAAAAAA&#10;AAAAAKECAABkcnMvZG93bnJldi54bWxQSwUGAAAAAAQABAD5AAAAkgMAAAAA&#10;" strokecolor="black [3213]" strokeweight="1pt"/>
                        <v:line id="Straight Connector 34" o:spid="_x0000_s1029" style="position:absolute;visibility:visible;mso-wrap-style:square" from="165100,0" to="330200,3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deH8YAAADbAAAADwAAAGRycy9kb3ducmV2LnhtbESPT2vCQBTE7wW/w/KEXqRu/Bc1ukpR&#10;Cr2INHpob4/sMwlm34bsauK37xaEHoeZ+Q2z3namEndqXGlZwWgYgSDOrC45V3A+fbwtQDiPrLGy&#10;TAoe5GC76b2sMdG25S+6pz4XAcIuQQWF93UipcsKMuiGtiYO3sU2Bn2QTS51g22Am0qOoyiWBksO&#10;CwXWtCsou6Y3o2B/jtt0mc/mg9Hk0C35OP7+ORilXvvd+wqEp87/h5/tT61gMoW/L+EHyM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lXXh/GAAAA2wAAAA8AAAAAAAAA&#10;AAAAAAAAoQIAAGRycy9kb3ducmV2LnhtbFBLBQYAAAAABAAEAPkAAACUAwAAAAA=&#10;" strokecolor="black [3213]" strokeweight="1pt"/>
                      </v:group>
                      <v:group id="Group 35" o:spid="_x0000_s1030" style="position:absolute;left:6477;width:3302;height:381" coordsize="330200,38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      <v:line id="Straight Connector 36" o:spid="_x0000_s1031" style="position:absolute;flip:y;visibility:visible;mso-wrap-style:square" from="0,0" to="165100,3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HrC8QAAADbAAAADwAAAGRycy9kb3ducmV2LnhtbESPT4vCMBTE7wt+h/AEb2uqsq5Wo4gg&#10;iLiC1Yu3R/P6B5uX2kSt334jLOxxmJnfMPNlayrxoMaVlhUM+hEI4tTqknMF59PmcwLCeWSNlWVS&#10;8CIHy0XnY46xtk8+0iPxuQgQdjEqKLyvYyldWpBB17c1cfAy2xj0QTa51A0+A9xUchhFY2mw5LBQ&#10;YE3rgtJrcjcKdqdptt7vfg4vd7scKPuOjl/JWalet13NQHhq/X/4r73VCkZjeH8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oesLxAAAANsAAAAPAAAAAAAAAAAA&#10;AAAAAKECAABkcnMvZG93bnJldi54bWxQSwUGAAAAAAQABAD5AAAAkgMAAAAA&#10;" strokecolor="black [3213]" strokeweight="1pt"/>
                        <v:line id="Straight Connector 37" o:spid="_x0000_s1032" style="position:absolute;visibility:visible;mso-wrap-style:square" from="165100,0" to="330200,3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XAaMUAAADbAAAADwAAAGRycy9kb3ducmV2LnhtbESPT4vCMBTE78J+h/AEL4umKv6rRllc&#10;hL2IWD3o7dE822LzUpqsrd9+Iyx4HGbmN8xq05pSPKh2hWUFw0EEgji1uuBMwfm0689BOI+ssbRM&#10;Cp7kYLP+6Kww1rbhIz0Sn4kAYRejgtz7KpbSpTkZdANbEQfvZmuDPsg6k7rGJsBNKUdRNJUGCw4L&#10;OVa0zSm9J79Gwfd52iSLbDL7HI737YIPo8t1b5TqdduvJQhPrX+H/9s/WsF4Bq8v4Qf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YXAaMUAAADbAAAADwAAAAAAAAAA&#10;AAAAAAChAgAAZHJzL2Rvd25yZXYueG1sUEsFBgAAAAAEAAQA+QAAAJMDAAAAAA==&#10;" strokecolor="black [3213]" strokeweight="1pt"/>
                      </v:group>
                    </v:group>
                  </w:pict>
                </mc:Fallback>
              </mc:AlternateContent>
            </w:r>
            <w:r w:rsidR="00AA4674">
              <w:t xml:space="preserve">Xét </w:t>
            </w:r>
            <w:r w:rsidR="00AA4674">
              <w:sym w:font="Symbol" w:char="F044"/>
            </w:r>
            <w:r w:rsidR="00AA4674">
              <w:t xml:space="preserve">OAN và </w:t>
            </w:r>
            <w:r w:rsidR="00AA4674">
              <w:sym w:font="Symbol" w:char="F044"/>
            </w:r>
            <w:r w:rsidR="00AA4674">
              <w:t>OBN có:</w:t>
            </w:r>
          </w:p>
          <w:p w:rsidR="00AA4674" w:rsidRDefault="00AA4674" w:rsidP="000937AB">
            <w:pPr>
              <w:spacing w:line="276" w:lineRule="auto"/>
            </w:pPr>
            <w:r>
              <w:t xml:space="preserve">N thuộc tia phân giác của góc xOy (gt) </w:t>
            </w:r>
            <w:r>
              <w:sym w:font="Symbol" w:char="F0DE"/>
            </w:r>
            <w:r>
              <w:t xml:space="preserve"> </w:t>
            </w:r>
            <w:r w:rsidR="000937AB">
              <w:t xml:space="preserve"> </w:t>
            </w:r>
            <w:r>
              <w:t xml:space="preserve">OAN = </w:t>
            </w:r>
            <w:r w:rsidR="000937AB">
              <w:t xml:space="preserve"> </w:t>
            </w:r>
            <w:r>
              <w:t xml:space="preserve"> BON</w:t>
            </w:r>
          </w:p>
          <w:p w:rsidR="00AA4674" w:rsidRDefault="00AA4674" w:rsidP="000937AB">
            <w:pPr>
              <w:spacing w:line="276" w:lineRule="auto"/>
            </w:pPr>
            <w:r>
              <w:t>OA = ON (gt)</w:t>
            </w:r>
          </w:p>
          <w:p w:rsidR="00AA4674" w:rsidRDefault="00AA4674" w:rsidP="000937AB">
            <w:pPr>
              <w:spacing w:line="276" w:lineRule="auto"/>
            </w:pPr>
            <w:r>
              <w:t>ON: cạnh chung</w:t>
            </w:r>
          </w:p>
          <w:p w:rsidR="00AA4674" w:rsidRDefault="00AA4674" w:rsidP="000937AB">
            <w:pPr>
              <w:spacing w:line="276" w:lineRule="auto"/>
            </w:pPr>
            <w:r>
              <w:sym w:font="Symbol" w:char="F0DE"/>
            </w:r>
            <w:r>
              <w:t xml:space="preserve"> </w:t>
            </w:r>
            <w:r>
              <w:sym w:font="Symbol" w:char="F044"/>
            </w:r>
            <w:r>
              <w:t xml:space="preserve">OAN = </w:t>
            </w:r>
            <w:r>
              <w:sym w:font="Symbol" w:char="F044"/>
            </w:r>
            <w:r>
              <w:t>OBN (c.g.c)</w:t>
            </w:r>
          </w:p>
          <w:p w:rsidR="006F2F9C" w:rsidRPr="00B732B0" w:rsidRDefault="00AA4674" w:rsidP="000937AB">
            <w:pPr>
              <w:spacing w:line="276" w:lineRule="auto"/>
            </w:pPr>
            <w:r>
              <w:sym w:font="Symbol" w:char="F0DE"/>
            </w:r>
            <w:r>
              <w:t xml:space="preserve"> OBN = OAN (hai góc tương ứng)</w:t>
            </w:r>
          </w:p>
        </w:tc>
        <w:tc>
          <w:tcPr>
            <w:tcW w:w="1062" w:type="dxa"/>
          </w:tcPr>
          <w:p w:rsidR="006F2F9C" w:rsidRDefault="006F2F9C" w:rsidP="006F2F9C"/>
          <w:p w:rsidR="00AA4674" w:rsidRDefault="00AA4674" w:rsidP="006F2F9C"/>
          <w:p w:rsidR="00AA4674" w:rsidRDefault="00AA4674" w:rsidP="006F2F9C"/>
          <w:p w:rsidR="00AA4674" w:rsidRDefault="00AA4674" w:rsidP="006F2F9C"/>
          <w:p w:rsidR="00AA4674" w:rsidRDefault="00AA4674" w:rsidP="006F2F9C">
            <w:r>
              <w:lastRenderedPageBreak/>
              <w:t xml:space="preserve">0,5 </w:t>
            </w:r>
            <w:r w:rsidR="008862DD">
              <w:t xml:space="preserve"> </w:t>
            </w:r>
          </w:p>
          <w:p w:rsidR="008862DD" w:rsidRDefault="008862DD" w:rsidP="006F2F9C"/>
          <w:p w:rsidR="008862DD" w:rsidRDefault="008862DD" w:rsidP="006F2F9C"/>
          <w:p w:rsidR="008862DD" w:rsidRDefault="008862DD" w:rsidP="006F2F9C"/>
          <w:p w:rsidR="008862DD" w:rsidRDefault="008862DD" w:rsidP="006F2F9C"/>
          <w:p w:rsidR="008862DD" w:rsidRDefault="008862DD" w:rsidP="006F2F9C"/>
          <w:p w:rsidR="008862DD" w:rsidRDefault="008862DD" w:rsidP="006F2F9C"/>
          <w:p w:rsidR="008862DD" w:rsidRDefault="008862DD" w:rsidP="006F2F9C"/>
          <w:p w:rsidR="008862DD" w:rsidRDefault="008862DD" w:rsidP="006F2F9C"/>
          <w:p w:rsidR="008862DD" w:rsidRDefault="008862DD" w:rsidP="006F2F9C"/>
          <w:p w:rsidR="00665EC2" w:rsidRDefault="00665EC2" w:rsidP="006F2F9C"/>
          <w:p w:rsidR="008862DD" w:rsidRDefault="008862DD" w:rsidP="006F2F9C"/>
          <w:p w:rsidR="008862DD" w:rsidRDefault="008862DD" w:rsidP="006F2F9C">
            <w:r>
              <w:t xml:space="preserve">0,5  </w:t>
            </w:r>
          </w:p>
          <w:p w:rsidR="008862DD" w:rsidRDefault="008862DD" w:rsidP="006F2F9C"/>
          <w:p w:rsidR="008862DD" w:rsidRPr="00B732B0" w:rsidRDefault="008862DD" w:rsidP="008862DD">
            <w:r>
              <w:t xml:space="preserve">0,25 </w:t>
            </w:r>
          </w:p>
        </w:tc>
      </w:tr>
      <w:tr w:rsidR="006F2F9C" w:rsidTr="00BA2E97">
        <w:tc>
          <w:tcPr>
            <w:tcW w:w="1242" w:type="dxa"/>
            <w:vMerge/>
          </w:tcPr>
          <w:p w:rsidR="006F2F9C" w:rsidRDefault="006F2F9C" w:rsidP="00B732B0">
            <w:pPr>
              <w:rPr>
                <w:b/>
              </w:rPr>
            </w:pPr>
          </w:p>
        </w:tc>
        <w:tc>
          <w:tcPr>
            <w:tcW w:w="7513" w:type="dxa"/>
            <w:gridSpan w:val="2"/>
          </w:tcPr>
          <w:p w:rsidR="00AA4674" w:rsidRDefault="000937AB" w:rsidP="000937AB">
            <w:pPr>
              <w:spacing w:line="276" w:lineRule="auto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72576" behindDoc="0" locked="0" layoutInCell="1" allowOverlap="1" wp14:anchorId="72CB61DB" wp14:editId="7F7614C0">
                      <wp:simplePos x="0" y="0"/>
                      <wp:positionH relativeFrom="column">
                        <wp:posOffset>1753870</wp:posOffset>
                      </wp:positionH>
                      <wp:positionV relativeFrom="paragraph">
                        <wp:posOffset>184785</wp:posOffset>
                      </wp:positionV>
                      <wp:extent cx="850900" cy="38100"/>
                      <wp:effectExtent l="0" t="0" r="25400" b="19050"/>
                      <wp:wrapNone/>
                      <wp:docPr id="39" name="Group 3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50900" cy="38100"/>
                                <a:chOff x="0" y="0"/>
                                <a:chExt cx="850900" cy="38100"/>
                              </a:xfrm>
                            </wpg:grpSpPr>
                            <wpg:grpSp>
                              <wpg:cNvPr id="20" name="Group 20"/>
                              <wpg:cNvGrpSpPr/>
                              <wpg:grpSpPr>
                                <a:xfrm>
                                  <a:off x="0" y="0"/>
                                  <a:ext cx="330200" cy="38100"/>
                                  <a:chOff x="0" y="0"/>
                                  <a:chExt cx="330200" cy="38100"/>
                                </a:xfrm>
                              </wpg:grpSpPr>
                              <wps:wsp>
                                <wps:cNvPr id="21" name="Straight Connector 21"/>
                                <wps:cNvCnPr/>
                                <wps:spPr>
                                  <a:xfrm flipV="1">
                                    <a:off x="0" y="0"/>
                                    <a:ext cx="165100" cy="3810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2" name="Straight Connector 22"/>
                                <wps:cNvCnPr/>
                                <wps:spPr>
                                  <a:xfrm>
                                    <a:off x="165100" y="0"/>
                                    <a:ext cx="165100" cy="3810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23" name="Group 23"/>
                              <wpg:cNvGrpSpPr/>
                              <wpg:grpSpPr>
                                <a:xfrm>
                                  <a:off x="520700" y="0"/>
                                  <a:ext cx="330200" cy="38100"/>
                                  <a:chOff x="0" y="0"/>
                                  <a:chExt cx="330200" cy="38100"/>
                                </a:xfrm>
                              </wpg:grpSpPr>
                              <wps:wsp>
                                <wps:cNvPr id="24" name="Straight Connector 24"/>
                                <wps:cNvCnPr/>
                                <wps:spPr>
                                  <a:xfrm flipV="1">
                                    <a:off x="0" y="0"/>
                                    <a:ext cx="165100" cy="3810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5" name="Straight Connector 25"/>
                                <wps:cNvCnPr/>
                                <wps:spPr>
                                  <a:xfrm>
                                    <a:off x="165100" y="0"/>
                                    <a:ext cx="165100" cy="3810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39" o:spid="_x0000_s1026" style="position:absolute;margin-left:138.1pt;margin-top:14.55pt;width:67pt;height:3pt;z-index:251672576" coordsize="8509,3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">
                      <v:group id="Group 20" o:spid="_x0000_s1027" style="position:absolute;width:3302;height:381" coordsize="330200,38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    <v:line id="Straight Connector 21" o:spid="_x0000_s1028" style="position:absolute;flip:y;visibility:visible;mso-wrap-style:square" from="0,0" to="165100,3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HlosMAAADbAAAADwAAAGRycy9kb3ducmV2LnhtbESPT4vCMBTE74LfITxhb5oqqGs1iggL&#10;Iqtg9eLt0bz+wealNlmt394Iwh6HmfkNs1i1phJ3alxpWcFwEIEgTq0uOVdwPv30v0E4j6yxskwK&#10;nuRgtex2Fhhr++Aj3ROfiwBhF6OCwvs6ltKlBRl0A1sTBy+zjUEfZJNL3eAjwE0lR1E0kQZLDgsF&#10;1rQpKL0mf0bB7jTLNr+7/eHpbpcDZdPoOE7OSn312vUchKfW/4c/7a1WMBrC+0v4AXL5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iR5aLDAAAA2wAAAA8AAAAAAAAAAAAA&#10;AAAAoQIAAGRycy9kb3ducmV2LnhtbFBLBQYAAAAABAAEAPkAAACRAwAAAAA=&#10;" strokecolor="black [3213]" strokeweight="1pt"/>
                        <v:line id="Straight Connector 22" o:spid="_x0000_s1029" style="position:absolute;visibility:visible;mso-wrap-style:square" from="165100,0" to="330200,3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v1LcUAAADbAAAADwAAAGRycy9kb3ducmV2LnhtbESPT2vCQBTE74V+h+UVvBTdGKl/UlcR&#10;RfAiYvSgt0f2mYRm34bsauK3dwuFHoeZ+Q0zX3amEg9qXGlZwXAQgSDOrC45V3A+bftTEM4ja6ws&#10;k4InOVgu3t/mmGjb8pEeqc9FgLBLUEHhfZ1I6bKCDLqBrYmDd7ONQR9kk0vdYBvgppJxFI2lwZLD&#10;QoE1rQvKftK7UbA5j9t0ln9NPoejfTfjQ3y57o1SvY9u9Q3CU+f/w3/tnVYQx/D7JfwAuX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Cv1LcUAAADbAAAADwAAAAAAAAAA&#10;AAAAAAChAgAAZHJzL2Rvd25yZXYueG1sUEsFBgAAAAAEAAQA+QAAAJMDAAAAAA==&#10;" strokecolor="black [3213]" strokeweight="1pt"/>
                      </v:group>
                      <v:group id="Group 23" o:spid="_x0000_s1030" style="position:absolute;left:5207;width:3302;height:381" coordsize="330200,38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      <v:line id="Straight Connector 24" o:spid="_x0000_s1031" style="position:absolute;flip:y;visibility:visible;mso-wrap-style:square" from="0,0" to="165100,3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ZGOsUAAADbAAAADwAAAGRycy9kb3ducmV2LnhtbESPW2vCQBSE3wv+h+UIvjWbSm9GVxGh&#10;UEIVjHnp2yF7cqHZszG7mvjvu0Khj8PMfMOsNqNpxZV611hW8BTFIIgLqxuuFOSnj8d3EM4ja2wt&#10;k4IbOdisJw8rTLQd+EjXzFciQNglqKD2vkukdEVNBl1kO+LglbY36IPsK6l7HALctHIex6/SYMNh&#10;ocaOdjUVP9nFKEhPi3L3le4PN3f+PlD5Fh9fslyp2XTcLkF4Gv1/+K/9qRXMn+H+JfwAuf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OZGOsUAAADbAAAADwAAAAAAAAAA&#10;AAAAAAChAgAAZHJzL2Rvd25yZXYueG1sUEsFBgAAAAAEAAQA+QAAAJMDAAAAAA==&#10;" strokecolor="black [3213]" strokeweight="1pt"/>
                        <v:line id="Straight Connector 25" o:spid="_x0000_s1032" style="position:absolute;visibility:visible;mso-wrap-style:square" from="165100,0" to="330200,3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JtWcYAAADbAAAADwAAAGRycy9kb3ducmV2LnhtbESPQWvCQBSE74X+h+UVvIhujJg2qasU&#10;RehFStMc7O2RfU1Cs29DdjXx37sFocdhZr5h1tvRtOJCvWssK1jMIxDEpdUNVwqKr8PsBYTzyBpb&#10;y6TgSg62m8eHNWbaDvxJl9xXIkDYZaig9r7LpHRlTQbd3HbEwfuxvUEfZF9J3eMQ4KaVcRQl0mDD&#10;YaHGjnY1lb/52SjYF8mQp9XqebpYHseUP+LT99EoNXka315BeBr9f/jeftcK4hX8fQk/QG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PCbVnGAAAA2wAAAA8AAAAAAAAA&#10;AAAAAAAAoQIAAGRycy9kb3ducmV2LnhtbFBLBQYAAAAABAAEAPkAAACUAwAAAAA=&#10;" strokecolor="black [3213]" strokeweight="1pt"/>
                      </v:group>
                    </v:group>
                  </w:pict>
                </mc:Fallback>
              </mc:AlternateContent>
            </w:r>
            <w:r w:rsidR="00AA4674">
              <w:t xml:space="preserve">b) Xét </w:t>
            </w:r>
            <w:r w:rsidR="00AA4674">
              <w:sym w:font="Symbol" w:char="F044"/>
            </w:r>
            <w:r w:rsidR="00AA4674">
              <w:t xml:space="preserve">OAC và </w:t>
            </w:r>
            <w:r w:rsidR="00AA4674">
              <w:sym w:font="Symbol" w:char="F044"/>
            </w:r>
            <w:r w:rsidR="00AA4674">
              <w:t>OBD có:</w:t>
            </w:r>
          </w:p>
          <w:p w:rsidR="00AA4674" w:rsidRDefault="00AA4674" w:rsidP="000937AB">
            <w:pPr>
              <w:spacing w:line="276" w:lineRule="auto"/>
            </w:pPr>
            <w:r>
              <w:t>OBN = OAN (cmt) hay OBD = OAC</w:t>
            </w:r>
          </w:p>
          <w:p w:rsidR="00AA4674" w:rsidRDefault="00AA4674" w:rsidP="000937AB">
            <w:pPr>
              <w:spacing w:line="276" w:lineRule="auto"/>
            </w:pPr>
            <w:r>
              <w:t>Ô: góc chung</w:t>
            </w:r>
          </w:p>
          <w:p w:rsidR="00AA4674" w:rsidRDefault="00AA4674" w:rsidP="000937AB">
            <w:pPr>
              <w:spacing w:line="276" w:lineRule="auto"/>
            </w:pPr>
            <w:r>
              <w:t>OA = OB (gt)</w:t>
            </w:r>
          </w:p>
          <w:p w:rsidR="00AA4674" w:rsidRDefault="00AA4674" w:rsidP="000937AB">
            <w:pPr>
              <w:spacing w:line="276" w:lineRule="auto"/>
            </w:pPr>
            <w:r>
              <w:sym w:font="Symbol" w:char="F0DE"/>
            </w:r>
            <w:r>
              <w:t xml:space="preserve"> </w:t>
            </w:r>
            <w:r>
              <w:sym w:font="Symbol" w:char="F044"/>
            </w:r>
            <w:r>
              <w:t xml:space="preserve">OAN = </w:t>
            </w:r>
            <w:r>
              <w:sym w:font="Symbol" w:char="F044"/>
            </w:r>
            <w:r>
              <w:t>OBN (g.c.g)</w:t>
            </w:r>
          </w:p>
          <w:p w:rsidR="006F2F9C" w:rsidRPr="00B732B0" w:rsidRDefault="00AA4674" w:rsidP="000937AB">
            <w:pPr>
              <w:spacing w:line="276" w:lineRule="auto"/>
            </w:pPr>
            <w:r>
              <w:sym w:font="Symbol" w:char="F0DE"/>
            </w:r>
            <w:r>
              <w:t xml:space="preserve"> AC = BD (hai cạnh tương ứng)</w:t>
            </w:r>
          </w:p>
        </w:tc>
        <w:tc>
          <w:tcPr>
            <w:tcW w:w="1062" w:type="dxa"/>
          </w:tcPr>
          <w:p w:rsidR="006F2F9C" w:rsidRDefault="006F2F9C" w:rsidP="006F2F9C"/>
          <w:p w:rsidR="008862DD" w:rsidRDefault="008862DD" w:rsidP="006F2F9C">
            <w:r>
              <w:t>0,25</w:t>
            </w:r>
          </w:p>
          <w:p w:rsidR="008862DD" w:rsidRDefault="008862DD" w:rsidP="006F2F9C"/>
          <w:p w:rsidR="008862DD" w:rsidRDefault="008862DD" w:rsidP="006F2F9C">
            <w:r>
              <w:t>0,25</w:t>
            </w:r>
          </w:p>
          <w:p w:rsidR="00665EC2" w:rsidRDefault="00665EC2" w:rsidP="006F2F9C"/>
          <w:p w:rsidR="008862DD" w:rsidRDefault="008862DD" w:rsidP="006F2F9C">
            <w:r>
              <w:t>0,25</w:t>
            </w:r>
          </w:p>
          <w:p w:rsidR="008862DD" w:rsidRPr="00B732B0" w:rsidRDefault="008862DD" w:rsidP="006F2F9C">
            <w:r>
              <w:t>0,25</w:t>
            </w:r>
          </w:p>
        </w:tc>
      </w:tr>
      <w:tr w:rsidR="006F2F9C" w:rsidTr="00BA2E97">
        <w:tc>
          <w:tcPr>
            <w:tcW w:w="1242" w:type="dxa"/>
            <w:vMerge/>
          </w:tcPr>
          <w:p w:rsidR="006F2F9C" w:rsidRDefault="006F2F9C" w:rsidP="00B732B0">
            <w:pPr>
              <w:rPr>
                <w:b/>
              </w:rPr>
            </w:pPr>
          </w:p>
        </w:tc>
        <w:tc>
          <w:tcPr>
            <w:tcW w:w="7513" w:type="dxa"/>
            <w:gridSpan w:val="2"/>
          </w:tcPr>
          <w:p w:rsidR="006F2F9C" w:rsidRDefault="00FB3E0E" w:rsidP="000937AB">
            <w:pPr>
              <w:pStyle w:val="ListParagraph"/>
              <w:numPr>
                <w:ilvl w:val="0"/>
                <w:numId w:val="7"/>
              </w:num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45E57F7" wp14:editId="62618F0C">
                      <wp:simplePos x="0" y="0"/>
                      <wp:positionH relativeFrom="column">
                        <wp:posOffset>2820670</wp:posOffset>
                      </wp:positionH>
                      <wp:positionV relativeFrom="paragraph">
                        <wp:posOffset>40640</wp:posOffset>
                      </wp:positionV>
                      <wp:extent cx="1803400" cy="1435100"/>
                      <wp:effectExtent l="0" t="0" r="0" b="0"/>
                      <wp:wrapNone/>
                      <wp:docPr id="11" name="Text Box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03400" cy="14351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FB3E0E" w:rsidRDefault="00FB3E0E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3DF3777" wp14:editId="355FB862">
                                        <wp:extent cx="1447800" cy="1383690"/>
                                        <wp:effectExtent l="0" t="0" r="0" b="0"/>
                                        <wp:docPr id="14" name="Picture 1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3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47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451289" cy="138702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" o:spid="_x0000_s1033" type="#_x0000_t202" style="position:absolute;left:0;text-align:left;margin-left:222.1pt;margin-top:3.2pt;width:142pt;height:11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" filled="f" stroked="f" strokeweight=".5pt">
                      <v:textbox>
                        <w:txbxContent>
                          <w:p w:rsidR="00FB3E0E" w:rsidRDefault="00FB3E0E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3DF3777" wp14:editId="355FB862">
                                  <wp:extent cx="1447800" cy="1383690"/>
                                  <wp:effectExtent l="0" t="0" r="0" b="0"/>
                                  <wp:docPr id="14" name="Picture 1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51289" cy="138702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t>Giả sử AB cắt Oz tại H</w:t>
            </w:r>
          </w:p>
          <w:p w:rsidR="00FB3E0E" w:rsidRDefault="00FB3E0E" w:rsidP="000937AB">
            <w:pPr>
              <w:spacing w:line="276" w:lineRule="auto"/>
            </w:pPr>
            <w:r>
              <w:t xml:space="preserve">Xét </w:t>
            </w:r>
            <w:r>
              <w:sym w:font="Symbol" w:char="F044"/>
            </w:r>
            <w:r>
              <w:t xml:space="preserve">OAH và </w:t>
            </w:r>
            <w:r>
              <w:sym w:font="Symbol" w:char="F044"/>
            </w:r>
            <w:r>
              <w:t xml:space="preserve">OBH có: </w:t>
            </w:r>
          </w:p>
          <w:p w:rsidR="00FB3E0E" w:rsidRDefault="00FB3E0E" w:rsidP="000937AB">
            <w:pPr>
              <w:spacing w:line="276" w:lineRule="auto"/>
            </w:pPr>
            <w:r>
              <w:t>BOH = AOH (t/c tia phân giác)</w:t>
            </w:r>
          </w:p>
          <w:p w:rsidR="00FB3E0E" w:rsidRDefault="00BD4DF0" w:rsidP="000937AB">
            <w:pPr>
              <w:spacing w:line="276" w:lineRule="auto"/>
            </w:pPr>
            <w:r>
              <w:t>OH: cạnh chung</w:t>
            </w:r>
          </w:p>
          <w:p w:rsidR="00BD4DF0" w:rsidRDefault="00BD4DF0" w:rsidP="000937AB">
            <w:pPr>
              <w:spacing w:line="276" w:lineRule="auto"/>
            </w:pPr>
            <w:r>
              <w:t>OA = OB</w:t>
            </w:r>
          </w:p>
          <w:p w:rsidR="00BD4DF0" w:rsidRDefault="00665EC2" w:rsidP="000937AB">
            <w:pPr>
              <w:spacing w:line="276" w:lineRule="auto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92032" behindDoc="0" locked="0" layoutInCell="1" allowOverlap="1">
                      <wp:simplePos x="0" y="0"/>
                      <wp:positionH relativeFrom="column">
                        <wp:posOffset>242570</wp:posOffset>
                      </wp:positionH>
                      <wp:positionV relativeFrom="paragraph">
                        <wp:posOffset>210820</wp:posOffset>
                      </wp:positionV>
                      <wp:extent cx="952500" cy="543322"/>
                      <wp:effectExtent l="0" t="0" r="19050" b="28575"/>
                      <wp:wrapNone/>
                      <wp:docPr id="50" name="Group 5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52500" cy="543322"/>
                                <a:chOff x="0" y="0"/>
                                <a:chExt cx="952500" cy="543322"/>
                              </a:xfrm>
                            </wpg:grpSpPr>
                            <wpg:grpSp>
                              <wpg:cNvPr id="19" name="Group 19"/>
                              <wpg:cNvGrpSpPr/>
                              <wpg:grpSpPr>
                                <a:xfrm>
                                  <a:off x="38100" y="266700"/>
                                  <a:ext cx="330200" cy="47625"/>
                                  <a:chOff x="0" y="0"/>
                                  <a:chExt cx="330200" cy="38100"/>
                                </a:xfrm>
                              </wpg:grpSpPr>
                              <wps:wsp>
                                <wps:cNvPr id="17" name="Straight Connector 17"/>
                                <wps:cNvCnPr/>
                                <wps:spPr>
                                  <a:xfrm flipV="1">
                                    <a:off x="0" y="0"/>
                                    <a:ext cx="165100" cy="3810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" name="Straight Connector 18"/>
                                <wps:cNvCnPr/>
                                <wps:spPr>
                                  <a:xfrm>
                                    <a:off x="165100" y="0"/>
                                    <a:ext cx="165100" cy="3810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26" name="Group 26"/>
                              <wpg:cNvGrpSpPr/>
                              <wpg:grpSpPr>
                                <a:xfrm>
                                  <a:off x="0" y="0"/>
                                  <a:ext cx="330200" cy="47625"/>
                                  <a:chOff x="0" y="0"/>
                                  <a:chExt cx="330200" cy="38100"/>
                                </a:xfrm>
                              </wpg:grpSpPr>
                              <wps:wsp>
                                <wps:cNvPr id="27" name="Straight Connector 27"/>
                                <wps:cNvCnPr/>
                                <wps:spPr>
                                  <a:xfrm flipV="1">
                                    <a:off x="0" y="0"/>
                                    <a:ext cx="165100" cy="3810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8" name="Straight Connector 28"/>
                                <wps:cNvCnPr/>
                                <wps:spPr>
                                  <a:xfrm>
                                    <a:off x="165100" y="0"/>
                                    <a:ext cx="165100" cy="3810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29" name="Group 29"/>
                              <wpg:cNvGrpSpPr/>
                              <wpg:grpSpPr>
                                <a:xfrm>
                                  <a:off x="584200" y="0"/>
                                  <a:ext cx="330200" cy="47625"/>
                                  <a:chOff x="0" y="0"/>
                                  <a:chExt cx="330200" cy="38100"/>
                                </a:xfrm>
                              </wpg:grpSpPr>
                              <wps:wsp>
                                <wps:cNvPr id="30" name="Straight Connector 30"/>
                                <wps:cNvCnPr/>
                                <wps:spPr>
                                  <a:xfrm flipV="1">
                                    <a:off x="0" y="0"/>
                                    <a:ext cx="165100" cy="3810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1" name="Straight Connector 31"/>
                                <wps:cNvCnPr/>
                                <wps:spPr>
                                  <a:xfrm>
                                    <a:off x="165100" y="0"/>
                                    <a:ext cx="165100" cy="3810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40" name="Group 40"/>
                              <wpg:cNvGrpSpPr/>
                              <wpg:grpSpPr>
                                <a:xfrm>
                                  <a:off x="622300" y="254000"/>
                                  <a:ext cx="330200" cy="47625"/>
                                  <a:chOff x="0" y="0"/>
                                  <a:chExt cx="330200" cy="38100"/>
                                </a:xfrm>
                              </wpg:grpSpPr>
                              <wps:wsp>
                                <wps:cNvPr id="41" name="Straight Connector 41"/>
                                <wps:cNvCnPr/>
                                <wps:spPr>
                                  <a:xfrm flipV="1">
                                    <a:off x="0" y="0"/>
                                    <a:ext cx="165100" cy="3810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2" name="Straight Connector 42"/>
                                <wps:cNvCnPr/>
                                <wps:spPr>
                                  <a:xfrm>
                                    <a:off x="165100" y="0"/>
                                    <a:ext cx="165100" cy="3810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43" name="Group 43"/>
                              <wpg:cNvGrpSpPr/>
                              <wpg:grpSpPr>
                                <a:xfrm>
                                  <a:off x="0" y="495300"/>
                                  <a:ext cx="330200" cy="48022"/>
                                  <a:chOff x="0" y="0"/>
                                  <a:chExt cx="330200" cy="38100"/>
                                </a:xfrm>
                              </wpg:grpSpPr>
                              <wps:wsp>
                                <wps:cNvPr id="44" name="Straight Connector 44"/>
                                <wps:cNvCnPr/>
                                <wps:spPr>
                                  <a:xfrm flipV="1">
                                    <a:off x="0" y="0"/>
                                    <a:ext cx="165100" cy="3810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5" name="Straight Connector 45"/>
                                <wps:cNvCnPr/>
                                <wps:spPr>
                                  <a:xfrm>
                                    <a:off x="165100" y="0"/>
                                    <a:ext cx="165100" cy="3810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46" name="Group 46"/>
                              <wpg:cNvGrpSpPr/>
                              <wpg:grpSpPr>
                                <a:xfrm>
                                  <a:off x="596900" y="495300"/>
                                  <a:ext cx="330200" cy="48022"/>
                                  <a:chOff x="0" y="0"/>
                                  <a:chExt cx="330200" cy="38100"/>
                                </a:xfrm>
                              </wpg:grpSpPr>
                              <wps:wsp>
                                <wps:cNvPr id="47" name="Straight Connector 47"/>
                                <wps:cNvCnPr/>
                                <wps:spPr>
                                  <a:xfrm flipV="1">
                                    <a:off x="0" y="0"/>
                                    <a:ext cx="165100" cy="3810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8" name="Straight Connector 48"/>
                                <wps:cNvCnPr/>
                                <wps:spPr>
                                  <a:xfrm>
                                    <a:off x="165100" y="0"/>
                                    <a:ext cx="165100" cy="3810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50" o:spid="_x0000_s1026" style="position:absolute;margin-left:19.1pt;margin-top:16.6pt;width:75pt;height:42.8pt;z-index:251692032" coordsize="9525,54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">
                      <v:group id="Group 19" o:spid="_x0000_s1027" style="position:absolute;left:381;top:2667;width:3302;height:476" coordsize="330200,38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      <v:line id="Straight Connector 17" o:spid="_x0000_s1028" style="position:absolute;flip:y;visibility:visible;mso-wrap-style:square" from="0,0" to="165100,3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gS8MMAAADbAAAADwAAAGRycy9kb3ducmV2LnhtbERPS2vCQBC+C/0PyxR6042FmjZ1DUUo&#10;FNGAiZfehuzkgdnZNLuN8d+7hYK3+fies04n04mRBtdaVrBcRCCIS6tbrhWcis/5KwjnkTV2lknB&#10;lRykm4fZGhNtL3ykMfe1CCHsElTQeN8nUrqyIYNuYXviwFV2MOgDHGqpB7yEcNPJ5yhaSYMth4YG&#10;e9o2VJ7zX6NgV7xV2/3ukF3dz3dGVRwdX/KTUk+P08c7CE+Tv4v/3V86zI/h75dwgN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ZYEvDDAAAA2wAAAA8AAAAAAAAAAAAA&#10;AAAAoQIAAGRycy9kb3ducmV2LnhtbFBLBQYAAAAABAAEAPkAAACRAwAAAAA=&#10;" strokecolor="black [3213]" strokeweight="1pt"/>
                        <v:line id="Straight Connector 18" o:spid="_x0000_s1029" style="position:absolute;visibility:visible;mso-wrap-style:square" from="165100,0" to="330200,3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68IesYAAADbAAAADwAAAGRycy9kb3ducmV2LnhtbESPQWvCQBCF7wX/wzIFL0U3Wqo1dRVR&#10;Cl6kNHqwtyE7TUKzsyG7mvjvnYPQ2wzvzXvfLNe9q9WV2lB5NjAZJ6CIc28rLgycjp+jd1AhIlus&#10;PZOBGwVYrwZPS0yt7/ibrlkslIRwSNFAGWOTah3ykhyGsW+IRfv1rcMoa1to22In4a7W0ySZaYcV&#10;S0OJDW1Lyv+yizOwO826bFG8zV8mr4d+wV/T88/BGTN87jcfoCL18d/8uN5bwRdY+UUG0K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OvCHrGAAAA2wAAAA8AAAAAAAAA&#10;AAAAAAAAoQIAAGRycy9kb3ducmV2LnhtbFBLBQYAAAAABAAEAPkAAACUAwAAAAA=&#10;" strokecolor="black [3213]" strokeweight="1pt"/>
                      </v:group>
                      <v:group id="Group 26" o:spid="_x0000_s1030" style="position:absolute;width:3302;height:476" coordsize="330200,38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      <v:line id="Straight Connector 27" o:spid="_x0000_s1031" style="position:absolute;flip:y;visibility:visible;mso-wrap-style:square" from="0,0" to="165100,3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TYTcMAAADbAAAADwAAAGRycy9kb3ducmV2LnhtbESPT4vCMBTE7wt+h/AEb2uq4LpWo4gg&#10;iKyC1Yu3R/P6B5uX2kSt394Iwh6HmfkNM1u0phJ3alxpWcGgH4EgTq0uOVdwOq6/f0E4j6yxskwK&#10;nuRgMe98zTDW9sEHuic+FwHCLkYFhfd1LKVLCzLo+rYmDl5mG4M+yCaXusFHgJtKDqPoRxosOSwU&#10;WNOqoPSS3IyC7XGSrf62u/3TXc97ysbRYZSclOp12+UUhKfW/4c/7Y1WMBzD+0v4AXL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g02E3DAAAA2wAAAA8AAAAAAAAAAAAA&#10;AAAAoQIAAGRycy9kb3ducmV2LnhtbFBLBQYAAAAABAAEAPkAAACRAwAAAAA=&#10;" strokecolor="black [3213]" strokeweight="1pt"/>
                        <v:line id="Straight Connector 28" o:spid="_x0000_s1032" style="position:absolute;visibility:visible;mso-wrap-style:square" from="165100,0" to="330200,3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PCx8MAAADbAAAADwAAAGRycy9kb3ducmV2LnhtbERPTWvCQBC9F/oflil4kbpJRK3RNRSL&#10;0EsQo4f2NmTHJDQ7G7LbJP333UOhx8f73meTacVAvWssK4gXEQji0uqGKwW36+n5BYTzyBpby6Tg&#10;hxxkh8eHPabajnyhofCVCCHsUlRQe9+lUrqyJoNuYTviwN1tb9AH2FdS9ziGcNPKJIrW0mDDoaHG&#10;jo41lV/Ft1HwdluPxbZabebxMp+2fE4+PnOj1Oxpet2B8DT5f/Gf+10rSMLY8CX8AHn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3DwsfDAAAA2wAAAA8AAAAAAAAAAAAA&#10;AAAAoQIAAGRycy9kb3ducmV2LnhtbFBLBQYAAAAABAAEAPkAAACRAwAAAAA=&#10;" strokecolor="black [3213]" strokeweight="1pt"/>
                      </v:group>
                      <v:group id="Group 29" o:spid="_x0000_s1033" style="position:absolute;left:5842;width:3302;height:476" coordsize="330200,38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      <v:line id="Straight Connector 30" o:spid="_x0000_s1034" style="position:absolute;flip:y;visibility:visible;mso-wrap-style:square" from="0,0" to="165100,3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TW5MMAAADbAAAADwAAAGRycy9kb3ducmV2LnhtbERPy2rCQBTdF/yH4Qru6qSVtjZ1lBIo&#10;iNhAoht3l8zNg2bupJkxJn/fWQhdHs57sxtNKwbqXWNZwdMyAkFcWN1wpeB8+npcg3AeWWNrmRRM&#10;5GC3nT1sMNb2xhkNua9ECGEXo4La+y6W0hU1GXRL2xEHrrS9QR9gX0nd4y2Em1Y+R9GrNNhwaKix&#10;o6Sm4ie/GgWH03uZHA/f6eR+LymVb1H2kp+VWszHzw8Qnkb/L76791rBKqwPX8IPkN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IE1uTDAAAA2wAAAA8AAAAAAAAAAAAA&#10;AAAAoQIAAGRycy9kb3ducmV2LnhtbFBLBQYAAAAABAAEAPkAAACRAwAAAAA=&#10;" strokecolor="black [3213]" strokeweight="1pt"/>
                        <v:line id="Straight Connector 31" o:spid="_x0000_s1035" style="position:absolute;visibility:visible;mso-wrap-style:square" from="165100,0" to="330200,3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D9h8UAAADbAAAADwAAAGRycy9kb3ducmV2LnhtbESPT2vCQBTE7wW/w/KEXkQ3Ueqf6CpS&#10;KXiR0uhBb4/sMwlm34bsatJv7xaEHoeZ+Q2z2nSmEg9qXGlZQTyKQBBnVpecKzgdv4ZzEM4ja6ws&#10;k4JfcrBZ995WmGjb8g89Up+LAGGXoILC+zqR0mUFGXQjWxMH72obgz7IJpe6wTbATSXHUTSVBksO&#10;CwXW9FlQdkvvRsHuNG3TRf4xG8STQ7fg7/H5cjBKvfe77RKEp87/h1/tvVYwieHvS/gBcv0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SD9h8UAAADbAAAADwAAAAAAAAAA&#10;AAAAAAChAgAAZHJzL2Rvd25yZXYueG1sUEsFBgAAAAAEAAQA+QAAAJMDAAAAAA==&#10;" strokecolor="black [3213]" strokeweight="1pt"/>
                      </v:group>
                      <v:group id="Group 40" o:spid="_x0000_s1036" style="position:absolute;left:6223;top:2540;width:3302;height:476" coordsize="330200,38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o7tB8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q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ju0HwwAAANsAAAAP&#10;AAAAAAAAAAAAAAAAAKoCAABkcnMvZG93bnJldi54bWxQSwUGAAAAAAQABAD6AAAAmgMAAAAA&#10;">
                        <v:line id="Straight Connector 41" o:spid="_x0000_s1037" style="position:absolute;flip:y;visibility:visible;mso-wrap-style:square" from="0,0" to="165100,3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4AAsQAAADbAAAADwAAAGRycy9kb3ducmV2LnhtbESPT4vCMBTE7wt+h/AEb2vqortajSKC&#10;IKKC1Yu3R/P6B5uXbhO1fnsjLOxxmJnfMLNFaypxp8aVlhUM+hEI4tTqknMF59P6cwzCeWSNlWVS&#10;8CQHi3nnY4axtg8+0j3xuQgQdjEqKLyvYyldWpBB17c1cfAy2xj0QTa51A0+AtxU8iuKvqXBksNC&#10;gTWtCkqvyc0o2J4m2Wq33R+e7vdyoOwnOo6Ss1K9brucgvDU+v/wX3ujFQwH8P4SfoCc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TgACxAAAANsAAAAPAAAAAAAAAAAA&#10;AAAAAKECAABkcnMvZG93bnJldi54bWxQSwUGAAAAAAQABAD5AAAAkgMAAAAA&#10;" strokecolor="black [3213]" strokeweight="1pt"/>
                        <v:line id="Straight Connector 42" o:spid="_x0000_s1038" style="position:absolute;visibility:visible;mso-wrap-style:square" from="165100,0" to="330200,3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fQQjcYAAADbAAAADwAAAGRycy9kb3ducmV2LnhtbESPQWvCQBSE70L/w/IKvUizMVptUlcp&#10;LYIXkaYe7O2RfU1Cs29Ddmviv3cFweMwM98wy/VgGnGiztWWFUyiGARxYXXNpYLD9+b5FYTzyBob&#10;y6TgTA7Wq4fREjNte/6iU+5LESDsMlRQed9mUrqiIoMusi1x8H5tZ9AH2ZVSd9gHuGlkEsdzabDm&#10;sFBhSx8VFX/5v1HweZj3eVq+LMaT6W5IeZ8cf3ZGqafH4f0NhKfB38O39lYrmCVw/RJ+gFx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H0EI3GAAAA2wAAAA8AAAAAAAAA&#10;AAAAAAAAoQIAAGRycy9kb3ducmV2LnhtbFBLBQYAAAAABAAEAPkAAACUAwAAAAA=&#10;" strokecolor="black [3213]" strokeweight="1pt"/>
                      </v:group>
                      <v:group id="Group 43" o:spid="_x0000_s1039" style="position:absolute;top:4953;width:3302;height:480" coordsize="330200,38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      <v:line id="Straight Connector 44" o:spid="_x0000_s1040" style="position:absolute;flip:y;visibility:visible;mso-wrap-style:square" from="0,0" to="165100,3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mjmsQAAADbAAAADwAAAGRycy9kb3ducmV2LnhtbESPS4sCMRCE78L+h9ALe9OMi8/RKIsg&#10;iLiCoxdvzaTngZPOOMnq+O/NguCxqKqvqPmyNZW4UeNKywr6vQgEcWp1ybmC03HdnYBwHlljZZkU&#10;PMjBcvHRmWOs7Z0PdEt8LgKEXYwKCu/rWEqXFmTQ9WxNHLzMNgZ9kE0udYP3ADeV/I6ikTRYclgo&#10;sKZVQekl+TMKtsdpttptf/cPdz3vKRtHh2FyUurrs/2ZgfDU+nf41d5oBYMB/H8JP0Aun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OaOaxAAAANsAAAAPAAAAAAAAAAAA&#10;AAAAAKECAABkcnMvZG93bnJldi54bWxQSwUGAAAAAAQABAD5AAAAkgMAAAAA&#10;" strokecolor="black [3213]" strokeweight="1pt"/>
                        <v:line id="Straight Connector 45" o:spid="_x0000_s1041" style="position:absolute;visibility:visible;mso-wrap-style:square" from="165100,0" to="330200,3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2I+cUAAADbAAAADwAAAGRycy9kb3ducmV2LnhtbESPQWvCQBSE74L/YXmCF6kbbY0aXUUs&#10;hV5EGj20t0f2mQSzb0N2Nem/7xYEj8PMfMOst52pxJ0aV1pWMBlHIIgzq0vOFZxPHy8LEM4ja6ws&#10;k4JfcrDd9HtrTLRt+Yvuqc9FgLBLUEHhfZ1I6bKCDLqxrYmDd7GNQR9kk0vdYBvgppLTKIqlwZLD&#10;QoE17QvKrunNKHg/x226zGfz0eT10C35OP3+ORilhoNutwLhqfPP8KP9qRW8zeD/S/gBcvM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h2I+cUAAADbAAAADwAAAAAAAAAA&#10;AAAAAAChAgAAZHJzL2Rvd25yZXYueG1sUEsFBgAAAAAEAAQA+QAAAJMDAAAAAA==&#10;" strokecolor="black [3213]" strokeweight="1pt"/>
                      </v:group>
                      <v:group id="Group 46" o:spid="_x0000_s1042" style="position:absolute;left:5969;top:4953;width:3302;height:480" coordsize="330200,38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      <v:line id="Straight Connector 47" o:spid="_x0000_s1043" style="position:absolute;flip:y;visibility:visible;mso-wrap-style:square" from="0,0" to="165100,3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s97cQAAADbAAAADwAAAGRycy9kb3ducmV2LnhtbESPT4vCMBTE7wt+h/AEb2uquKtWo4gg&#10;iLiC1Yu3R/P6B5uX2kSt334jLOxxmJnfMPNlayrxoMaVlhUM+hEI4tTqknMF59PmcwLCeWSNlWVS&#10;8CIHy0XnY46xtk8+0iPxuQgQdjEqKLyvYyldWpBB17c1cfAy2xj0QTa51A0+A9xUchhF39JgyWGh&#10;wJrWBaXX5G4U7E7TbL3f/Rxe7nY5UDaOjl/JWalet13NQHhq/X/4r73VCkZjeH8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6z3txAAAANsAAAAPAAAAAAAAAAAA&#10;AAAAAKECAABkcnMvZG93bnJldi54bWxQSwUGAAAAAAQABAD5AAAAkgMAAAAA&#10;" strokecolor="black [3213]" strokeweight="1pt"/>
                        <v:line id="Straight Connector 48" o:spid="_x0000_s1044" style="position:absolute;visibility:visible;mso-wrap-style:square" from="165100,0" to="330200,3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wnZ8IAAADbAAAADwAAAGRycy9kb3ducmV2LnhtbERPTYvCMBC9C/6HMIIX0VR3dbUaRVwE&#10;LyJ2PezehmZsi82kNNHWf28OCx4f73u1aU0pHlS7wrKC8SgCQZxaXXCm4PKzH85BOI+ssbRMCp7k&#10;YLPudlYYa9vwmR6Jz0QIYRejgtz7KpbSpTkZdCNbEQfuamuDPsA6k7rGJoSbUk6iaCYNFhwacqxo&#10;l1N6S+5Gwfdl1iSLbPo1GH8c2wWfJr9/R6NUv9dulyA8tf4t/ncftILPMDZ8CT9Arl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BwnZ8IAAADbAAAADwAAAAAAAAAAAAAA&#10;AAChAgAAZHJzL2Rvd25yZXYueG1sUEsFBgAAAAAEAAQA+QAAAJADAAAAAA==&#10;" strokecolor="black [3213]" strokeweight="1pt"/>
                      </v:group>
                    </v:group>
                  </w:pict>
                </mc:Fallback>
              </mc:AlternateContent>
            </w:r>
            <w:r w:rsidR="00BD4DF0">
              <w:sym w:font="Symbol" w:char="F0DE"/>
            </w:r>
            <w:r w:rsidR="00BD4DF0">
              <w:t xml:space="preserve"> </w:t>
            </w:r>
            <w:r w:rsidR="00BD4DF0">
              <w:sym w:font="Symbol" w:char="F044"/>
            </w:r>
            <w:r w:rsidR="00BD4DF0">
              <w:t xml:space="preserve">OAH = </w:t>
            </w:r>
            <w:r w:rsidR="00BD4DF0">
              <w:sym w:font="Symbol" w:char="F044"/>
            </w:r>
            <w:r w:rsidR="00BD4DF0">
              <w:t>OBH (c.g.c)</w:t>
            </w:r>
          </w:p>
          <w:p w:rsidR="00BD4DF0" w:rsidRDefault="00BD4DF0" w:rsidP="000937AB">
            <w:pPr>
              <w:spacing w:line="276" w:lineRule="auto"/>
            </w:pPr>
            <w:r>
              <w:sym w:font="Symbol" w:char="F0DE"/>
            </w:r>
            <w:r>
              <w:t xml:space="preserve"> OHA = OHB (2 góc tương ứng)</w:t>
            </w:r>
          </w:p>
          <w:p w:rsidR="00BD4DF0" w:rsidRDefault="00BD4DF0" w:rsidP="000937AB">
            <w:pPr>
              <w:spacing w:line="276" w:lineRule="auto"/>
            </w:pPr>
            <w:r>
              <w:t>Mà OHA + OHB = 180</w:t>
            </w:r>
            <w:r>
              <w:rPr>
                <w:vertAlign w:val="superscript"/>
              </w:rPr>
              <w:t xml:space="preserve">0 </w:t>
            </w:r>
            <w:r>
              <w:t>(2 góc kề bù)</w:t>
            </w:r>
          </w:p>
          <w:p w:rsidR="00BD4DF0" w:rsidRDefault="00BD4DF0" w:rsidP="000937AB">
            <w:pPr>
              <w:spacing w:line="276" w:lineRule="auto"/>
            </w:pPr>
            <w:r>
              <w:sym w:font="Symbol" w:char="F0DE"/>
            </w:r>
            <w:r>
              <w:t xml:space="preserve"> OHA = OHB = 180</w:t>
            </w:r>
            <w:r>
              <w:rPr>
                <w:vertAlign w:val="superscript"/>
              </w:rPr>
              <w:t>0</w:t>
            </w:r>
            <w:r>
              <w:t xml:space="preserve"> : 2 =  90</w:t>
            </w:r>
            <w:r>
              <w:rPr>
                <w:vertAlign w:val="superscript"/>
              </w:rPr>
              <w:t>0</w:t>
            </w:r>
            <w:r>
              <w:t xml:space="preserve"> </w:t>
            </w:r>
            <w:r>
              <w:sym w:font="Symbol" w:char="F0DE"/>
            </w:r>
            <w:r>
              <w:t xml:space="preserve"> Oz </w:t>
            </w:r>
            <w:r>
              <w:sym w:font="Symbol" w:char="F05E"/>
            </w:r>
            <w:r>
              <w:t xml:space="preserve"> AB.</w:t>
            </w:r>
          </w:p>
          <w:p w:rsidR="00BD4DF0" w:rsidRDefault="00BD4DF0" w:rsidP="000937AB">
            <w:pPr>
              <w:spacing w:line="276" w:lineRule="auto"/>
            </w:pPr>
            <w:r>
              <w:t xml:space="preserve">Chứng minh tương tự, Oz </w:t>
            </w:r>
            <w:r>
              <w:sym w:font="Symbol" w:char="F05E"/>
            </w:r>
            <w:r>
              <w:t xml:space="preserve"> CD</w:t>
            </w:r>
          </w:p>
          <w:p w:rsidR="00FB3E0E" w:rsidRPr="00B732B0" w:rsidRDefault="00BD4DF0" w:rsidP="000937AB">
            <w:pPr>
              <w:spacing w:line="276" w:lineRule="auto"/>
            </w:pPr>
            <w:r>
              <w:sym w:font="Symbol" w:char="F05E"/>
            </w:r>
            <w:r>
              <w:sym w:font="Symbol" w:char="F0DE"/>
            </w:r>
            <w:r>
              <w:t xml:space="preserve"> AB // CD (từ </w:t>
            </w:r>
            <w:r>
              <w:sym w:font="Symbol" w:char="F05E"/>
            </w:r>
            <w:r>
              <w:t xml:space="preserve"> đến //)</w:t>
            </w:r>
          </w:p>
        </w:tc>
        <w:tc>
          <w:tcPr>
            <w:tcW w:w="1062" w:type="dxa"/>
          </w:tcPr>
          <w:p w:rsidR="006F2F9C" w:rsidRDefault="006F2F9C" w:rsidP="006F2F9C"/>
          <w:p w:rsidR="008862DD" w:rsidRDefault="008862DD" w:rsidP="006F2F9C"/>
          <w:p w:rsidR="008862DD" w:rsidRDefault="008862DD" w:rsidP="006F2F9C"/>
          <w:p w:rsidR="008862DD" w:rsidRDefault="008862DD" w:rsidP="006F2F9C"/>
          <w:p w:rsidR="00665EC2" w:rsidRDefault="00665EC2" w:rsidP="006F2F9C"/>
          <w:p w:rsidR="008862DD" w:rsidRDefault="008862DD" w:rsidP="006F2F9C"/>
          <w:p w:rsidR="008862DD" w:rsidRDefault="008862DD" w:rsidP="006F2F9C">
            <w:r>
              <w:t>0,25</w:t>
            </w:r>
          </w:p>
          <w:p w:rsidR="008862DD" w:rsidRDefault="008862DD" w:rsidP="006F2F9C"/>
          <w:p w:rsidR="008862DD" w:rsidRDefault="008862DD" w:rsidP="006F2F9C"/>
          <w:p w:rsidR="008862DD" w:rsidRDefault="008862DD" w:rsidP="006F2F9C">
            <w:r>
              <w:t>0,25</w:t>
            </w:r>
          </w:p>
          <w:p w:rsidR="008862DD" w:rsidRDefault="008862DD" w:rsidP="006F2F9C"/>
          <w:p w:rsidR="00665EC2" w:rsidRDefault="00665EC2" w:rsidP="006F2F9C"/>
          <w:p w:rsidR="008862DD" w:rsidRPr="00B732B0" w:rsidRDefault="008862DD" w:rsidP="006F2F9C">
            <w:r>
              <w:t>0,25</w:t>
            </w:r>
          </w:p>
        </w:tc>
      </w:tr>
      <w:tr w:rsidR="006F2F9C" w:rsidTr="00BA2E97">
        <w:tc>
          <w:tcPr>
            <w:tcW w:w="1242" w:type="dxa"/>
            <w:vMerge/>
          </w:tcPr>
          <w:p w:rsidR="006F2F9C" w:rsidRDefault="006F2F9C" w:rsidP="00B732B0">
            <w:pPr>
              <w:rPr>
                <w:b/>
              </w:rPr>
            </w:pPr>
          </w:p>
        </w:tc>
        <w:tc>
          <w:tcPr>
            <w:tcW w:w="7513" w:type="dxa"/>
            <w:gridSpan w:val="2"/>
          </w:tcPr>
          <w:p w:rsidR="00BD4DF0" w:rsidRDefault="00BD4DF0" w:rsidP="000937AB">
            <w:pPr>
              <w:pStyle w:val="ListParagraph"/>
              <w:numPr>
                <w:ilvl w:val="0"/>
                <w:numId w:val="7"/>
              </w:numPr>
              <w:spacing w:line="276" w:lineRule="auto"/>
            </w:pPr>
            <w:r>
              <w:t>Ô = 60</w:t>
            </w:r>
            <w:r>
              <w:rPr>
                <w:vertAlign w:val="superscript"/>
              </w:rPr>
              <w:t>0</w:t>
            </w:r>
            <w:r>
              <w:t xml:space="preserve"> (gt) </w:t>
            </w:r>
            <w:r>
              <w:sym w:font="Symbol" w:char="F0DE"/>
            </w:r>
            <w:r>
              <w:t xml:space="preserve"> </w:t>
            </w:r>
            <w:r>
              <w:sym w:font="Symbol" w:char="F044"/>
            </w:r>
            <w:r>
              <w:t>ODK có góc DOK = 30</w:t>
            </w:r>
            <w:r>
              <w:rPr>
                <w:vertAlign w:val="superscript"/>
              </w:rPr>
              <w:t>0</w:t>
            </w:r>
            <w:r>
              <w:t xml:space="preserve"> (t/c tia phân giác)</w:t>
            </w:r>
          </w:p>
          <w:p w:rsidR="00BD4DF0" w:rsidRDefault="008862DD" w:rsidP="000937AB">
            <w:pPr>
              <w:pStyle w:val="ListParagraph"/>
              <w:spacing w:line="276" w:lineRule="auto"/>
              <w:ind w:left="360"/>
            </w:pPr>
            <w:r>
              <w:t>OKD = 90</w:t>
            </w:r>
            <w:r>
              <w:rPr>
                <w:vertAlign w:val="superscript"/>
              </w:rPr>
              <w:t>0</w:t>
            </w:r>
            <w:r>
              <w:t xml:space="preserve"> (cmt) </w:t>
            </w:r>
            <w:r>
              <w:sym w:font="Symbol" w:char="F0DE"/>
            </w:r>
            <w:r>
              <w:t xml:space="preserve"> góc D = 60</w:t>
            </w:r>
            <w:r>
              <w:rPr>
                <w:vertAlign w:val="superscript"/>
              </w:rPr>
              <w:t>0</w:t>
            </w:r>
            <w:r>
              <w:t xml:space="preserve"> (t/c tổng 3 góc trong </w:t>
            </w:r>
            <w:r>
              <w:sym w:font="Symbol" w:char="F044"/>
            </w:r>
            <w:r>
              <w:t>)</w:t>
            </w:r>
          </w:p>
          <w:p w:rsidR="008862DD" w:rsidRPr="008862DD" w:rsidRDefault="00665EC2" w:rsidP="000937AB">
            <w:pPr>
              <w:pStyle w:val="ListParagraph"/>
              <w:spacing w:line="276" w:lineRule="auto"/>
              <w:ind w:left="360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95104" behindDoc="0" locked="0" layoutInCell="1" allowOverlap="1" wp14:anchorId="0622B6B4" wp14:editId="7CC7DB1F">
                      <wp:simplePos x="0" y="0"/>
                      <wp:positionH relativeFrom="column">
                        <wp:posOffset>2185670</wp:posOffset>
                      </wp:positionH>
                      <wp:positionV relativeFrom="paragraph">
                        <wp:posOffset>209550</wp:posOffset>
                      </wp:positionV>
                      <wp:extent cx="1778000" cy="304800"/>
                      <wp:effectExtent l="0" t="0" r="31750" b="19050"/>
                      <wp:wrapNone/>
                      <wp:docPr id="58" name="Group 5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78000" cy="304800"/>
                                <a:chOff x="0" y="0"/>
                                <a:chExt cx="1778000" cy="304800"/>
                              </a:xfrm>
                            </wpg:grpSpPr>
                            <wpg:grpSp>
                              <wpg:cNvPr id="52" name="Group 52"/>
                              <wpg:cNvGrpSpPr/>
                              <wpg:grpSpPr>
                                <a:xfrm>
                                  <a:off x="1447800" y="0"/>
                                  <a:ext cx="330200" cy="38100"/>
                                  <a:chOff x="0" y="0"/>
                                  <a:chExt cx="330200" cy="38100"/>
                                </a:xfrm>
                              </wpg:grpSpPr>
                              <wps:wsp>
                                <wps:cNvPr id="53" name="Straight Connector 53"/>
                                <wps:cNvCnPr/>
                                <wps:spPr>
                                  <a:xfrm flipV="1">
                                    <a:off x="0" y="0"/>
                                    <a:ext cx="165100" cy="3810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4" name="Straight Connector 54"/>
                                <wps:cNvCnPr/>
                                <wps:spPr>
                                  <a:xfrm>
                                    <a:off x="165100" y="0"/>
                                    <a:ext cx="165100" cy="3810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55" name="Group 55"/>
                              <wpg:cNvGrpSpPr/>
                              <wpg:grpSpPr>
                                <a:xfrm>
                                  <a:off x="0" y="266700"/>
                                  <a:ext cx="330200" cy="38100"/>
                                  <a:chOff x="0" y="0"/>
                                  <a:chExt cx="330200" cy="38100"/>
                                </a:xfrm>
                              </wpg:grpSpPr>
                              <wps:wsp>
                                <wps:cNvPr id="56" name="Straight Connector 56"/>
                                <wps:cNvCnPr/>
                                <wps:spPr>
                                  <a:xfrm flipV="1">
                                    <a:off x="0" y="0"/>
                                    <a:ext cx="165100" cy="3810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7" name="Straight Connector 57"/>
                                <wps:cNvCnPr/>
                                <wps:spPr>
                                  <a:xfrm>
                                    <a:off x="165100" y="0"/>
                                    <a:ext cx="165100" cy="3810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58" o:spid="_x0000_s1026" style="position:absolute;margin-left:172.1pt;margin-top:16.5pt;width:140pt;height:24pt;z-index:251695104" coordsize="17780,3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">
                      <v:group id="Group 52" o:spid="_x0000_s1027" style="position:absolute;left:14478;width:3302;height:381" coordsize="330200,38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MlANs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M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TJQDbFAAAA2wAA&#10;AA8AAAAAAAAAAAAAAAAAqgIAAGRycy9kb3ducmV2LnhtbFBLBQYAAAAABAAEAPoAAACcAwAAAAA=&#10;">
                        <v:line id="Straight Connector 53" o:spid="_x0000_s1028" style="position:absolute;flip:y;visibility:visible;mso-wrap-style:square" from="0,0" to="165100,3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mtM8QAAADbAAAADwAAAGRycy9kb3ducmV2LnhtbESPT4vCMBTE7wt+h/AEb2uq4q5Wo4gg&#10;iKyC1Yu3R/P6B5uX2kSt334jLOxxmJnfMPNlayrxoMaVlhUM+hEI4tTqknMF59PmcwLCeWSNlWVS&#10;8CIHy0XnY46xtk8+0iPxuQgQdjEqKLyvYyldWpBB17c1cfAy2xj0QTa51A0+A9xUchhFX9JgyWGh&#10;wJrWBaXX5G4U7E7TbP2z2x9e7nY5UPYdHcfJWalet13NQHhq/X/4r73VCsYjeH8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Ca0zxAAAANsAAAAPAAAAAAAAAAAA&#10;AAAAAKECAABkcnMvZG93bnJldi54bWxQSwUGAAAAAAQABAD5AAAAkgMAAAAA&#10;" strokecolor="black [3213]" strokeweight="1pt"/>
                        <v:line id="Straight Connector 54" o:spid="_x0000_s1029" style="position:absolute;visibility:visible;mso-wrap-style:square" from="165100,0" to="330200,3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i7v8UAAADbAAAADwAAAGRycy9kb3ducmV2LnhtbESPQWvCQBSE74L/YXmCF6kbbY0aXUUs&#10;hV5EGj20t0f2mQSzb0N2Nem/7xYEj8PMfMOst52pxJ0aV1pWMBlHIIgzq0vOFZxPHy8LEM4ja6ws&#10;k4JfcrDd9HtrTLRt+Yvuqc9FgLBLUEHhfZ1I6bKCDLqxrYmDd7GNQR9kk0vdYBvgppLTKIqlwZLD&#10;QoE17QvKrunNKHg/x226zGfz0eT10C35OP3+ORilhoNutwLhqfPP8KP9qRXM3uD/S/gBcvM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Ii7v8UAAADbAAAADwAAAAAAAAAA&#10;AAAAAAChAgAAZHJzL2Rvd25yZXYueG1sUEsFBgAAAAAEAAQA+QAAAJMDAAAAAA==&#10;" strokecolor="black [3213]" strokeweight="1pt"/>
                      </v:group>
                      <v:group id="Group 55" o:spid="_x0000_s1030" style="position:absolute;top:2667;width:3302;height:381" coordsize="330200,38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yDYQsMAAADb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Czy/h&#10;B8j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INhCwwAAANsAAAAP&#10;AAAAAAAAAAAAAAAAAKoCAABkcnMvZG93bnJldi54bWxQSwUGAAAAAAQABAD6AAAAmgMAAAAA&#10;">
                        <v:line id="Straight Connector 56" o:spid="_x0000_s1031" style="position:absolute;flip:y;visibility:visible;mso-wrap-style:square" from="0,0" to="165100,3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4Oq8MAAADbAAAADwAAAGRycy9kb3ducmV2LnhtbESPT4vCMBTE74LfITxhb5q6oKvVKCII&#10;i6hg9eLt0bz+weal20St394ICx6HmfkNM1+2phJ3alxpWcFwEIEgTq0uOVdwPm36ExDOI2usLJOC&#10;JzlYLrqdOcbaPvhI98TnIkDYxaig8L6OpXRpQQbdwNbEwctsY9AH2eRSN/gIcFPJ7ygaS4Mlh4UC&#10;a1oXlF6Tm1GwPU2z9W67Pzzd3+VA2U90HCVnpb567WoGwlPrP+H/9q9WMBrD+0v4AXLx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+DqvDAAAA2wAAAA8AAAAAAAAAAAAA&#10;AAAAoQIAAGRycy9kb3ducmV2LnhtbFBLBQYAAAAABAAEAPkAAACRAwAAAAA=&#10;" strokecolor="black [3213]" strokeweight="1pt"/>
                        <v:line id="Straight Connector 57" o:spid="_x0000_s1032" style="position:absolute;visibility:visible;mso-wrap-style:square" from="165100,0" to="330200,3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olyMYAAADbAAAADwAAAGRycy9kb3ducmV2LnhtbESPQWvCQBSE74X+h+UVvJS6UYma1FWK&#10;IvQi0jSHentkX5PQ7NuQXZP4791CocdhZr5hNrvRNKKnztWWFcymEQjiwuqaSwX55/FlDcJ5ZI2N&#10;ZVJwIwe77ePDBlNtB/6gPvOlCBB2KSqovG9TKV1RkUE3tS1x8L5tZ9AH2ZVSdzgEuGnkPIqW0mDN&#10;YaHClvYVFT/Z1Sg45MshS8p49TxbnMaEz/Ovy8koNXka315BeBr9f/iv/a4VxCv4/RJ+gN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RaJcjGAAAA2wAAAA8AAAAAAAAA&#10;AAAAAAAAoQIAAGRycy9kb3ducmV2LnhtbFBLBQYAAAAABAAEAPkAAACUAwAAAAA=&#10;" strokecolor="black [3213]" strokeweight="1pt"/>
                      </v:group>
                    </v:group>
                  </w:pict>
                </mc:Fallback>
              </mc:AlternateContent>
            </w:r>
            <w:r w:rsidR="008862DD">
              <w:t>Cmtt góc C = 60</w:t>
            </w:r>
            <w:r w:rsidR="008862DD">
              <w:rPr>
                <w:vertAlign w:val="superscript"/>
              </w:rPr>
              <w:t>0</w:t>
            </w:r>
          </w:p>
          <w:p w:rsidR="006F2F9C" w:rsidRPr="008862DD" w:rsidRDefault="00BD4DF0" w:rsidP="000937AB">
            <w:pPr>
              <w:spacing w:line="276" w:lineRule="auto"/>
            </w:pPr>
            <w:r>
              <w:t xml:space="preserve">Kẻ DE </w:t>
            </w:r>
            <w:r w:rsidR="008862DD">
              <w:sym w:font="Symbol" w:char="F05E"/>
            </w:r>
            <w:r w:rsidR="008862DD">
              <w:t xml:space="preserve"> OC tại E </w:t>
            </w:r>
            <w:r w:rsidR="008862DD">
              <w:sym w:font="Symbol" w:char="F0DE"/>
            </w:r>
            <w:r w:rsidR="008862DD">
              <w:t xml:space="preserve"> </w:t>
            </w:r>
            <w:r w:rsidR="008862DD">
              <w:sym w:font="Symbol" w:char="F044"/>
            </w:r>
            <w:r w:rsidR="008862DD">
              <w:t xml:space="preserve">ODE là tam giác vuông </w:t>
            </w:r>
            <w:r w:rsidR="008862DD">
              <w:sym w:font="Symbol" w:char="F0DE"/>
            </w:r>
            <w:r w:rsidR="008862DD">
              <w:t xml:space="preserve"> ODE = 30</w:t>
            </w:r>
            <w:r w:rsidR="008862DD">
              <w:rPr>
                <w:vertAlign w:val="superscript"/>
              </w:rPr>
              <w:t>0</w:t>
            </w:r>
            <w:r w:rsidR="008862DD">
              <w:t xml:space="preserve"> (t/c tam giác vuông), cmtt góc CDE = 30</w:t>
            </w:r>
            <w:r w:rsidR="008862DD">
              <w:rPr>
                <w:vertAlign w:val="superscript"/>
              </w:rPr>
              <w:t>0</w:t>
            </w:r>
          </w:p>
          <w:p w:rsidR="00BD4DF0" w:rsidRPr="00B732B0" w:rsidRDefault="00BD4DF0" w:rsidP="000937AB">
            <w:pPr>
              <w:spacing w:line="276" w:lineRule="auto"/>
            </w:pPr>
            <w:r>
              <w:t xml:space="preserve">Chứng minh </w:t>
            </w:r>
            <w:r w:rsidR="008862DD">
              <w:sym w:font="Symbol" w:char="F044"/>
            </w:r>
            <w:r w:rsidR="008862DD">
              <w:t xml:space="preserve">ODE = </w:t>
            </w:r>
            <w:r w:rsidR="008862DD">
              <w:sym w:font="Symbol" w:char="F044"/>
            </w:r>
            <w:r w:rsidR="008862DD">
              <w:t xml:space="preserve">CDE (gcg) </w:t>
            </w:r>
            <w:r w:rsidR="008862DD">
              <w:sym w:font="Symbol" w:char="F0DE"/>
            </w:r>
            <w:r w:rsidR="008862DD">
              <w:t xml:space="preserve"> OD = CD.</w:t>
            </w:r>
          </w:p>
        </w:tc>
        <w:tc>
          <w:tcPr>
            <w:tcW w:w="1062" w:type="dxa"/>
          </w:tcPr>
          <w:p w:rsidR="006F2F9C" w:rsidRDefault="006F2F9C" w:rsidP="006F2F9C"/>
          <w:p w:rsidR="008862DD" w:rsidRDefault="008862DD" w:rsidP="006F2F9C"/>
          <w:p w:rsidR="00665EC2" w:rsidRDefault="00665EC2" w:rsidP="006F2F9C"/>
          <w:p w:rsidR="008862DD" w:rsidRDefault="008862DD" w:rsidP="006F2F9C">
            <w:r>
              <w:t>0,25</w:t>
            </w:r>
          </w:p>
          <w:p w:rsidR="008862DD" w:rsidRDefault="008862DD" w:rsidP="006F2F9C"/>
          <w:p w:rsidR="008862DD" w:rsidRDefault="008862DD" w:rsidP="006F2F9C"/>
          <w:p w:rsidR="008862DD" w:rsidRPr="00B732B0" w:rsidRDefault="008862DD" w:rsidP="006F2F9C">
            <w:r>
              <w:t>0,25</w:t>
            </w:r>
          </w:p>
        </w:tc>
      </w:tr>
      <w:tr w:rsidR="00D813AE" w:rsidTr="00BA2E97">
        <w:tc>
          <w:tcPr>
            <w:tcW w:w="1242" w:type="dxa"/>
          </w:tcPr>
          <w:p w:rsidR="00D813AE" w:rsidRDefault="00D813AE" w:rsidP="00D813AE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  <w:p w:rsidR="00D813AE" w:rsidRPr="00D813AE" w:rsidRDefault="00D813AE" w:rsidP="00D813AE">
            <w:pPr>
              <w:jc w:val="center"/>
            </w:pPr>
            <w:r>
              <w:t>0,5 điểm</w:t>
            </w:r>
          </w:p>
        </w:tc>
        <w:tc>
          <w:tcPr>
            <w:tcW w:w="7513" w:type="dxa"/>
            <w:gridSpan w:val="2"/>
          </w:tcPr>
          <w:p w:rsidR="00D813AE" w:rsidRDefault="00D813AE" w:rsidP="00D813AE">
            <w:pPr>
              <w:rPr>
                <w:rFonts w:eastAsiaTheme="minorEastAsia"/>
              </w:rPr>
            </w:pPr>
            <w:r>
              <w:t xml:space="preserve">Tính được vận tốc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>
              <w:rPr>
                <w:rFonts w:eastAsiaTheme="minorEastAsia"/>
              </w:rPr>
              <w:t xml:space="preserve">  dm/phút</w:t>
            </w:r>
          </w:p>
          <w:p w:rsidR="00D813AE" w:rsidRDefault="00D813AE" w:rsidP="00D813AE">
            <w:r>
              <w:t xml:space="preserve">Hàm số y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>
              <w:rPr>
                <w:rFonts w:eastAsiaTheme="minorEastAsia"/>
              </w:rPr>
              <w:t xml:space="preserve">  .x</w:t>
            </w:r>
          </w:p>
        </w:tc>
        <w:tc>
          <w:tcPr>
            <w:tcW w:w="1062" w:type="dxa"/>
          </w:tcPr>
          <w:p w:rsidR="00D813AE" w:rsidRDefault="00D813AE" w:rsidP="006F2F9C">
            <w:r>
              <w:t>0,25</w:t>
            </w:r>
          </w:p>
          <w:p w:rsidR="00D813AE" w:rsidRDefault="00D813AE" w:rsidP="006F2F9C"/>
          <w:p w:rsidR="00D813AE" w:rsidRDefault="00D813AE" w:rsidP="006F2F9C">
            <w:r>
              <w:t>0,25</w:t>
            </w:r>
          </w:p>
        </w:tc>
      </w:tr>
    </w:tbl>
    <w:p w:rsidR="00B732B0" w:rsidRPr="00164AF4" w:rsidRDefault="00B732B0" w:rsidP="00B732B0">
      <w:pPr>
        <w:spacing w:after="0"/>
        <w:rPr>
          <w:b/>
        </w:rPr>
      </w:pPr>
    </w:p>
    <w:sectPr w:rsidR="00B732B0" w:rsidRPr="00164AF4" w:rsidSect="00AA4674">
      <w:pgSz w:w="11907" w:h="16840" w:code="9"/>
      <w:pgMar w:top="851" w:right="850" w:bottom="993" w:left="1276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4A69A4"/>
    <w:multiLevelType w:val="hybridMultilevel"/>
    <w:tmpl w:val="3D1E26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433863"/>
    <w:multiLevelType w:val="hybridMultilevel"/>
    <w:tmpl w:val="C3367510"/>
    <w:lvl w:ilvl="0" w:tplc="C2C0FB8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CF61B89"/>
    <w:multiLevelType w:val="hybridMultilevel"/>
    <w:tmpl w:val="15A82C78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303351F8"/>
    <w:multiLevelType w:val="hybridMultilevel"/>
    <w:tmpl w:val="07F23C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572C6D"/>
    <w:multiLevelType w:val="hybridMultilevel"/>
    <w:tmpl w:val="75080E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D3D1622"/>
    <w:multiLevelType w:val="hybridMultilevel"/>
    <w:tmpl w:val="4AB2F0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2B7274B"/>
    <w:multiLevelType w:val="hybridMultilevel"/>
    <w:tmpl w:val="9DFC66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BD15C35"/>
    <w:multiLevelType w:val="hybridMultilevel"/>
    <w:tmpl w:val="A56A5A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CA50996"/>
    <w:multiLevelType w:val="hybridMultilevel"/>
    <w:tmpl w:val="75080E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7B67813"/>
    <w:multiLevelType w:val="hybridMultilevel"/>
    <w:tmpl w:val="4AB2F0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67A6B61"/>
    <w:multiLevelType w:val="hybridMultilevel"/>
    <w:tmpl w:val="02C0EE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AD041D0"/>
    <w:multiLevelType w:val="hybridMultilevel"/>
    <w:tmpl w:val="A67665CA"/>
    <w:lvl w:ilvl="0" w:tplc="05C814CE">
      <w:start w:val="1"/>
      <w:numFmt w:val="upperRoman"/>
      <w:lvlText w:val="%1.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6"/>
  </w:num>
  <w:num w:numId="3">
    <w:abstractNumId w:val="8"/>
  </w:num>
  <w:num w:numId="4">
    <w:abstractNumId w:val="1"/>
  </w:num>
  <w:num w:numId="5">
    <w:abstractNumId w:val="3"/>
  </w:num>
  <w:num w:numId="6">
    <w:abstractNumId w:val="7"/>
  </w:num>
  <w:num w:numId="7">
    <w:abstractNumId w:val="2"/>
  </w:num>
  <w:num w:numId="8">
    <w:abstractNumId w:val="0"/>
  </w:num>
  <w:num w:numId="9">
    <w:abstractNumId w:val="5"/>
  </w:num>
  <w:num w:numId="10">
    <w:abstractNumId w:val="4"/>
  </w:num>
  <w:num w:numId="11">
    <w:abstractNumId w:val="10"/>
  </w:num>
  <w:num w:numId="1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5186"/>
    <w:rsid w:val="00004BE0"/>
    <w:rsid w:val="00025886"/>
    <w:rsid w:val="0003752A"/>
    <w:rsid w:val="000937AB"/>
    <w:rsid w:val="000E0A86"/>
    <w:rsid w:val="00164AF4"/>
    <w:rsid w:val="001B3A75"/>
    <w:rsid w:val="0021423C"/>
    <w:rsid w:val="002363D4"/>
    <w:rsid w:val="00262E52"/>
    <w:rsid w:val="002B2421"/>
    <w:rsid w:val="00475FAE"/>
    <w:rsid w:val="004B4B6B"/>
    <w:rsid w:val="004C4AA2"/>
    <w:rsid w:val="005D6163"/>
    <w:rsid w:val="005E4C96"/>
    <w:rsid w:val="00665EC2"/>
    <w:rsid w:val="0069510A"/>
    <w:rsid w:val="00696566"/>
    <w:rsid w:val="006F2F9C"/>
    <w:rsid w:val="006F4620"/>
    <w:rsid w:val="00711EAD"/>
    <w:rsid w:val="00775D08"/>
    <w:rsid w:val="007A3144"/>
    <w:rsid w:val="007F45D2"/>
    <w:rsid w:val="00814E25"/>
    <w:rsid w:val="008862DD"/>
    <w:rsid w:val="008920FC"/>
    <w:rsid w:val="008A3CC2"/>
    <w:rsid w:val="00946EBA"/>
    <w:rsid w:val="009F5799"/>
    <w:rsid w:val="00A056FB"/>
    <w:rsid w:val="00A54769"/>
    <w:rsid w:val="00AA4674"/>
    <w:rsid w:val="00B732B0"/>
    <w:rsid w:val="00BA2E97"/>
    <w:rsid w:val="00BD4DF0"/>
    <w:rsid w:val="00C05186"/>
    <w:rsid w:val="00C24535"/>
    <w:rsid w:val="00C274BB"/>
    <w:rsid w:val="00D813AE"/>
    <w:rsid w:val="00E00035"/>
    <w:rsid w:val="00E70322"/>
    <w:rsid w:val="00FB3E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A3CC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5476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A31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A3144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D813AE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A3CC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5476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A31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A3144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D813A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2.emf"/><Relationship Id="rId50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e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0.emf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8</TotalTime>
  <Pages>4</Pages>
  <Words>531</Words>
  <Characters>3027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5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y_ctn</dc:creator>
  <cp:lastModifiedBy>Nguyen</cp:lastModifiedBy>
  <cp:revision>24</cp:revision>
  <cp:lastPrinted>2018-12-04T06:59:00Z</cp:lastPrinted>
  <dcterms:created xsi:type="dcterms:W3CDTF">2018-11-30T01:23:00Z</dcterms:created>
  <dcterms:modified xsi:type="dcterms:W3CDTF">2018-12-09T14:47:00Z</dcterms:modified>
</cp:coreProperties>
</file>